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945" r:id="rId2"/>
    <p:sldId id="815" r:id="rId3"/>
    <p:sldId id="79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man afrasiyabi" initials="aa" lastIdx="1" clrIdx="0">
    <p:extLst>
      <p:ext uri="{19B8F6BF-5375-455C-9EA6-DF929625EA0E}">
        <p15:presenceInfo xmlns:p15="http://schemas.microsoft.com/office/powerpoint/2012/main" userId="fae529d469993862" providerId="Windows Live"/>
      </p:ext>
    </p:extLst>
  </p:cmAuthor>
  <p:cmAuthor id="2" name="Jean-François Lalonde" initials="JL" lastIdx="19" clrIdx="1">
    <p:extLst>
      <p:ext uri="{19B8F6BF-5375-455C-9EA6-DF929625EA0E}">
        <p15:presenceInfo xmlns:p15="http://schemas.microsoft.com/office/powerpoint/2012/main" userId="S::jflal7@ulaval.ca::96828203-f2a4-4524-8f61-822f5407edf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89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158" autoAdjust="0"/>
    <p:restoredTop sz="96357" autoAdjust="0"/>
  </p:normalViewPr>
  <p:slideViewPr>
    <p:cSldViewPr snapToGrid="0">
      <p:cViewPr>
        <p:scale>
          <a:sx n="75" d="100"/>
          <a:sy n="75" d="100"/>
        </p:scale>
        <p:origin x="2400" y="936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17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03:39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6 68 800,'-56'-2'1645,"0"2"-1,0 3 0,0 3 1,1 2-1,-1 2 0,-77 26 1,99-24-1322,0 1 0,1 2 1,0 1-1,1 2 1,-54 40-1,65-42-113,2 1 1,-1 0-1,2 2 0,1 0 0,0 1 1,1 1-1,1 1 0,-22 42 0,33-55-159,0 1-1,0-1 1,1 1-1,0-1 0,1 1 1,0 0-1,0 0 1,1 0-1,1 0 0,0 0 1,0 0-1,0 1 1,2-1-1,-1 0 0,1-1 1,1 1-1,0 0 1,5 12-1,-2-9-38,1-1-1,1-1 1,0 1-1,1-1 1,0 0 0,0-1-1,1 0 1,0-1-1,1 0 1,0 0 0,1-1-1,20 11 1,13 3 52,1-2 0,0-2 0,2-2 0,0-1 0,1-3 0,0-3 0,53 5 0,355-2 223,-302-20-281,1-7 1,-2-6 0,228-62-1,-347 73 29,1-1 0,-2-1 0,0-2-1,0-1 1,-1-2 0,33-24 0,-55 33-15,0 0 0,-1-1 0,0 0-1,-1-1 1,0 0 0,0-1 0,-1 0 0,11-19 0,-15 21-14,0 0 1,-1 0 0,0-1 0,0 1 0,-1-1-1,0 0 1,-1 1 0,0-1 0,0 0 0,-1 0-1,0 0 1,-1 0 0,-2-11 0,0 11-8,0-1 0,0 1 0,-1 0 0,0 0 0,-1 1 0,0-1 0,-1 1 0,0 0 0,0 0 0,-1 1 0,0 0 0,0 0 0,-1 1 0,-12-10 0,-13-7 16,0 1-1,-54-27 1,63 37 0,-38-18 72,-1 3 1,-1 3 0,-1 2-1,-1 4 1,-96-17 0,37 18 42,0 5 1,-135 3-1,175 11-147,0 3 0,0 5 1,0 2-1,1 5 0,-82 26 0,115-23-725,6 1-47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25 10418,'0'3'4009,"-1"1"-2641,11 5-824,-2-1 41,7 4-41,7 4-48,1 3-120,4 4-24,-1 7-88,-4 2-56,0-5-120,2 2-64,-3-9-280,-4-11-56,-6-5-168,-6-6-256</inkml:trace>
  <inkml:trace contextRef="#ctx0" brushRef="#br0" timeOffset="1">1 1 7658,'-1'7'3808,"3"7"-15,5 6-3785,-1-2 64,14 2-69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208 10826,'-2'-5'533,"0"-1"0,0 1-1,-1-1 1,0 1 0,0 0-1,0 0 1,-4-5 0,-1 2-312,0-1 0,-1 1 0,0 0 0,0 1 0,-17-11 1,13 10-257,-1 1 0,0 0 0,-1 1 1,1 0-1,-1 1 0,0 1 1,-20-4-1,32 8 90,0-1 0,0 1 0,-1 0 0,1 0-1,0 0 1,0 0 0,0 0 0,0 1 0,0-1 0,0 1 0,0 0 0,0 0 0,0 0 0,0 0 0,0 1 0,-3 2 0,4-3-24,1 1 1,-1-1-1,1 1 1,0-1-1,0 1 1,0 0 0,0-1-1,0 1 1,0 0-1,0 0 1,1 0-1,-1 0 1,1 0 0,-1 0-1,1 0 1,0 0-1,0 0 1,0 0-1,0 2 1,1 4 17,0 0 0,1 0 0,0 0 1,1-1-1,-1 1 0,1-1 0,1 0 0,-1 1 0,1-1 1,1-1-1,5 8 0,7 7 113,66 76 157,-77-91-304,0-1-1,0 1 0,0-1 0,1 0 0,0-1 0,0 0 0,0 0 1,1 0-1,-1-1 0,1 0 0,0 0 0,12 2 0,-18-5-8,-1 0 0,0 0 0,1 0-1,-1 0 1,1 0 0,-1 0 0,1 0 0,-1-1-1,0 1 1,1 0 0,-1-1 0,0 1-1,1-1 1,-1 1 0,0-1 0,0 0-1,1 0 1,-1 1 0,0-1 0,0 0 0,0 0-1,0 0 1,0 0 0,0 0 0,0 0-1,1-3 1,0 1 0,-1-1-1,0 0 0,1 0 1,-2 0-1,1 0 1,0 0-1,-1 0 0,1 0 1,-1-7-1,-1-2 4,-1 0-1,1 0 1,-2 0 0,0 1-1,-6-18 1,-38-63 127,30 62 15,-22-56 1,39 87-149,0 0 1,1 0 0,-1 0 0,0 0 0,0 0 0,0 0 0,0 0 0,0 0 0,0 0 0,1 0 0,-1 0-1,0 0 1,0 0 0,0 0 0,0 0 0,0 0 0,1 0 0,-1 0 0,0 0 0,0 0 0,0 0-1,0 0 1,0 0 0,0-1 0,0 1 0,1 0 0,-1 0 0,0 0 0,0 0 0,0 0 0,0 0 0,0 0-1,0 0 1,0-1 0,0 1 0,0 0 0,0 0 0,1 0 0,-1 0 0,0 0 0,0 0 0,0-1-1,0 1 1,0 0 0,0 0 0,0 0 0,0 0 0,0 0 0,0 0 0,0-1 0,19 19 23,19 27-49,6 4 123,89 77 0,-102-98-111,9-2-612,-26-22 13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8922,'-9'4'8672,"9"-4"-8502,5 18 1402,13 14-1855,77 97 1597,7 10-1966,-94-120-515,-10-16 303</inkml:trace>
  <inkml:trace contextRef="#ctx0" brushRef="#br0" timeOffset="1">10 284 6553,'-3'-4'3913,"-2"-4"-112,6 0-2185,8-5-783,5-4-257,9-8-216,4-2-72,7-4-200,1 0-64,-1 5-256,-1 3-416,-7 8-133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46 11907,'23'-24'4208,"-15"27"-3495,3 2-81,6 5 88,5-2-16,-1 5-208,0 0-120,-1 6-192,-2 5-88,2 5-72,-1 3-24,0 1-512,-3-6-344,-4-13-664,-4-8-465</inkml:trace>
  <inkml:trace contextRef="#ctx0" brushRef="#br0" timeOffset="1">0 0 17012,'9'6'-304,"-1"-5"-289,7 5-153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11707,'13'22'7936,"35"26"-7511,-10-10-473,-32-31 46,9 13 1,1-1-1,0-1 1,2 0-1,0-1 1,1-1 0,0-1-1,36 22 1,-54-37 2,0 1 0,-1 0 0,1-1 1,0 1-1,0-1 0,-1 0 0,1 1 0,0-1 0,0 0 1,0 1-1,-1-1 0,1 0 0,0 0 0,0 1 1,0-1-1,0 0 0,0 0 0,-1 0 0,1 0 0,0 0 1,0-1-1,0 1 0,0 0 0,-1 0 0,1 0 0,0-1 1,0 1-1,0-1 0,-1 1 0,1 0 0,0-1 0,0 1 1,-1-1-1,1 0 0,0 1 0,-1-1 0,1 1 0,-1-1 1,1 0-1,0 0 0,0-3-2,-1 0-1,1 1 1,-1-1 0,0 1-1,0-1 1,0 0 0,0 1 0,-1-1-1,0 1 1,-1-6 0,-30-83 36,19 65-9,-49-119 45,57 128-76,-1 0 0,2 0-1,0 0 1,1 0 0,1 0 0,1-29-1,1 45-2,0 1 0,0-1-1,0 0 1,1 0 0,-1 0-1,0 0 1,1 1-1,0-1 1,-1 0 0,1 1-1,0-1 1,0 0 0,0 1-1,2-3 1,-3 3-13,1 1 1,0-1-1,-1 1 0,1 0 1,0-1-1,0 1 1,0 0-1,-1 0 0,1-1 1,0 1-1,0 0 0,0 0 1,-1 0-1,1 0 1,0 0-1,0 0 0,0 0 1,-1 0-1,1 1 0,0-1 1,0 0-1,0 0 0,-1 1 1,1-1-1,0 0 1,-1 1-1,1-1 0,0 1 1,-1-1-1,1 1 0,0-1 1,-1 1-1,1 0 0,12 11 90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8 10058,'4'1'294,"-1"0"0,0 0 1,1-1-1,-1 1 0,1-1 0,-1 0 0,1 0 0,0 0 0,-1 0 1,1-1-1,-1 1 0,1-1 0,-1 0 0,0 0 0,1 0 0,-1 0 1,0-1-1,0 1 0,0-1 0,6-4 0,-4 1-183,1 0 0,-1 0 0,-1-1-1,1 0 1,-1 0 0,0 0 0,0 0 0,0-1-1,3-10 1,3-11-161,-2 0-1,0 0 1,6-58-1,-13 78 197,0-1-1,-1 0 1,0 0-1,0 1 1,-1-1 0,0 0-1,-1 0 1,0 1 0,0-1-1,-1 1 1,0 0-1,0 0 1,-1 0 0,0 0-1,0 0 1,-1 1 0,0 0-1,-1 0 1,1 0-1,-9-8 1,13 15-129,0-1 1,0 0-1,0 1 1,0-1-1,0 0 1,0 1-1,0-1 1,0 1-1,0-1 1,0 1-1,0 0 1,-1 0-1,1-1 1,0 1-1,0 0 1,0 0-1,0 0 0,0 0 1,-1 0-1,1 0 1,0 1-1,0-1 1,0 0-1,0 1 1,0-1-1,0 0 1,0 1-1,0-1 1,-2 2-1,0 1 1,0-1 0,1 1-1,-1 0 1,1 0 0,0 0 0,0 0 0,0 0-1,0 0 1,-2 6 0,-1 5-15,0-1 0,1 1-1,0 0 1,-1 18 0,3-4-14,1 0 1,2 1-1,7 48 0,-6-62 16,1 1 0,1-1 0,0-1 0,1 1 1,0-1-1,2 1 0,-1-1 0,14 19 0,-15-28-35,0 0 1,0 0-1,0-1 1,1 0-1,0 0 0,0 0 1,0 0-1,0-1 1,1 0-1,-1-1 1,1 1-1,0-1 1,0-1-1,0 1 0,0-1 1,0 0-1,0-1 1,0 1-1,0-1 1,0-1-1,0 0 0,0 0 1,8-2-1,43-11-388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89 3873,'13'-48'2191,"-13"47"-2078,0 0 0,0 0-1,0 0 1,0 0 0,0 0 0,0 0 0,0 0-1,0 0 1,-1 0 0,1 0 0,0 0 0,-1 0 0,1 1-1,-1-1 1,1 0 0,-1 0 0,1 0 0,-1 1-1,1-1 1,-1 0 0,0 0 0,1 1 0,-1-1 0,0 1-1,0-1 1,0 1 0,1-1 0,-1 1 0,0-1-1,0 1 1,0 0 0,0-1 0,0 1 0,0 0 0,0 0-1,0 0 1,0 0 0,0 0 0,-1 0 0,-41 0 1215,37 0-1093,-4 1 33,0-1 0,-1 2 0,1 0 0,0 0 0,0 1 0,1 0 0,-1 0 0,-15 9 0,22-11-192,1 1 1,-1 0 0,0-1 0,1 1 0,-1 0 0,1 0 0,-1 1 0,1-1 0,0 0-1,0 1 1,0 0 0,0-1 0,1 1 0,-1 0 0,1 0 0,0 0 0,-1 0 0,1 0 0,1 0-1,-1 0 1,0 0 0,1 0 0,-1 1 0,1-1 0,0 0 0,0 0 0,1 0 0,-1 1-1,0-1 1,1 0 0,0 0 0,1 5 0,3 2-68,0-1 1,1 1-1,0-1 1,0 0-1,1 0 0,0-1 1,1 0-1,-1 0 1,2-1-1,-1 0 0,1 0 1,0-1-1,0 0 1,1-1-1,0 0 0,0 0 1,0-1-1,12 3 1,-20-6-54,0-1 1,0 0 0,-1 0-1,1-1 1,0 1-1,0 0 1,0 0 0,-1-1-1,1 1 1,0-1-1,-1 0 1,1 1 0,0-1-1,-1 0 1,1 0 0,-1 0-1,1 0 1,-1 0-1,0-1 1,1 1 0,-1 0-1,0-1 1,0 1-1,0 0 1,0-1 0,0 1-1,0-1 1,0 0 0,-1 1-1,1-1 1,0 0-1,-1 1 1,0-1 0,1 0-1,-1 0 1,0 0 0,0 1-1,0-1 1,0 0-1,0-3 1,0-5 50,0 1 0,-1 0 1,0-1-1,0 1 0,-1-1 0,-4-12 0,-2 4 560,0 1 0,-1 0 1,-1 1-1,-23-28 0,6 7 531,36 50-1097,15 22 113,2 0 0,38 38 0,-57-66-187,1 1 0,0-1 0,0 0 0,1-1 0,-1 0 0,2 0 0,-1-1-1,0 0 1,1 0 0,0-1 0,0-1 0,1 0 0,-1 0 0,20 2 0,-10-7-1409,-2-4-50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035,'10'28'6711,"20"6"-7238,-22-26 1131,132 163 686,-95-111-1524,78 79-1,-104-123-742,-5-7-53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75 11963,'-1'1'7273,"6"1"-6649,11 6-56,26 15-184,-22-11-79,-2 3-169,2 1-56,2 1-80,-3-3-232,-1-7-481,-3-1-199,-9-8-464,1-5-328</inkml:trace>
  <inkml:trace contextRef="#ctx0" brushRef="#br0" timeOffset="1">85 88 5513,'-16'-17'3513,"-12"-14"-448,7 12-681,9 6-423,6 7-785,4 5-360,6 5-600,4 0-160,8 2-192,5-2-51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64 9682,'-64'-34'5307,"49"28"-5274,0 1 1,0 0-1,0 1 0,-1 1 0,1 0 0,-1 1 0,0 1 0,0 0 0,-20 2 1,34-1 46,-1 0 1,0 0 0,1 0-1,-1 1 1,1-1 0,-1 1-1,1-1 1,-1 1-1,1 0 1,-1 0 0,1 0-1,-1 0 1,1 0 0,0 1-1,0-1 1,0 1 0,0-1-1,0 1 1,0 0 0,0 0-1,0 0 1,1 0 0,-1 0-1,1 0 1,-1 0 0,1 1-1,0-1 1,0 1-1,0-1 1,0 0 0,0 1-1,1-1 1,-1 1 0,1 0-1,0-1 1,0 1 0,0-1-1,0 1 1,0 0 0,0-1-1,2 6 1,0 1-20,1 0 0,1-1 0,0 1-1,0-1 1,0 0 0,1 0 0,1 0 0,-1-1 0,1 0 0,9 9-1,5 3-49,1 0-1,27 16 0,-43-31-31,0 0 0,0-1-1,1 0 1,-1 0-1,1 0 1,0 0-1,0-1 1,0 0-1,0-1 1,0 1 0,1-1-1,-1 0 1,0-1-1,1 1 1,9-2-1,-14 0 21,0 0 0,0 0-1,0 0 1,0 0-1,0-1 1,0 1 0,0-1-1,0 0 1,-1 1-1,1-1 1,-1 0 0,1 0-1,-1 0 1,0 0-1,1 0 1,-1 0 0,0 0-1,-1 0 1,1-1-1,0 1 1,-1 0-1,1-1 1,-1 1 0,1 0-1,-1-1 1,0 1-1,0 0 1,0-1 0,-1-3-1,0-5 7,0 0-1,0 0 0,-1 0 1,-1 0-1,-3-11 0,-11-13 479,-2 0-1,-25-34 0,78 119-415,77 88-1,-32-45-51,-53-60-8,-2-4 3,34 53 0,-53-74-9,0 0-1,-1 1 1,0 0-1,-1-1 0,0 1 1,0 0-1,0 1 1,-2-1-1,1 0 1,-1 1-1,0 17 0,-1-24-26,-1 1 0,0-1-1,1 0 1,-1 0 0,0 1-1,-1-1 1,1 0 0,-1 0 0,1 0-1,-1 0 1,0-1 0,0 1-1,0 0 1,0-1 0,0 1-1,-1-1 1,1 0 0,-1 0-1,0 0 1,0 0 0,0 0-1,1-1 1,-1 1 0,-1-1-1,1 0 1,-6 2 0,3-1-210,0-1 0,1 0 0,-1 0 0,0-1 0,0 0 0,0 0 1,0 0-1,1 0 0,-1-1 0,0 0 0,0 0 0,1-1 0,-1 0 0,-9-4 1,-10-11-186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03:39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480 8842,'-29'-6'690,"0"-1"1,1-2-1,-1-1 0,2-1 1,-1-1-1,2-1 0,-34-22 1,40 20-627,0-1 1,1 0 0,1-2 0,0 0 0,2-1-1,0 0 1,1-1 0,1-1 0,-13-25 0,14 21 237,2-1 1,0 0 0,2-1-1,1 0 1,1 0-1,1-1 1,2 0 0,0 0-1,2-1 1,1 1 0,2 0-1,0 0 1,2-1 0,12-49-1,-6 44-200,2 0-1,1 0 1,2 1-1,1 1 1,2 1-1,0 0 1,3 1-1,0 1 0,2 1 1,1 1-1,38-36 1,-9 17-293,2 2 0,89-54 1,-87 66-2234,72-31 0,-88 46 2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11082,'16'-3'1802,"-16"3"-1728,0 0 0,0-1 0,0 1 0,0 0 0,0 0 0,0 0 0,0 0 1,-1-1-1,1 1 0,0 0 0,0 0 0,0 0 0,0-1 0,0 1 0,0 0 0,0 0 0,0-1 0,0 1 0,0 0 0,0 0 0,0 0 0,0-1 0,0 1 0,0 0 0,0 0 0,0 0 0,1-1 0,-1 1 0,0 0 0,0 0 0,0 0 0,0-1 0,0 1 0,0 0 0,1 0 0,-1 0 0,0 0 0,0 0 0,0-1 0,0 1 0,1 0 0,-1 0 0,-1-1-62,1 0 0,-1 1-1,1-1 1,-1 0 0,1 0 0,0 0-1,-1 0 1,1 0 0,0 0-1,-1 0 1,1 1 0,0-1-1,0 0 1,0 0 0,0 0-1,0 0 1,0 0 0,0 0-1,0 0 1,1 0 0,-1 0-1,1-2 1,5-2 17,3 17 267,3 9 138,2 0 1,0-1-1,1 0 1,25 24-1,-14-14-312,-23-26-109,0 0 1,0-1-1,1 1 1,-1-1-1,1 0 0,0 0 1,0 0-1,7 4 1,-10-7-14,-1 0 1,0 0-1,1 0 1,-1 0-1,1 0 0,-1 0 1,0 0-1,1 0 1,-1 0-1,0 0 1,1 0-1,-1 0 0,1 0 1,-1 0-1,0 0 1,1 0-1,-1 0 1,0 0-1,1 0 0,-1-1 1,0 1-1,1 0 1,-1 0-1,0-1 1,1 1-1,-1 0 0,0 0 1,0-1-1,1 1 1,-1 0-1,0 0 1,0-1-1,0 1 1,1 0-1,-1-1 0,1-28-227,-24-67-221,17 80 465,1 0 0,1 0-1,0 0 1,1-1 0,1 0 0,0 1 0,1-1 0,1 0 0,1 0-1,3-19 1,-4 34-2,0 1 0,1 0 0,-1 0 0,1 0 0,-1 0 0,1 0 0,0 0 0,-1 0 0,1 0 0,0 0 0,0 0 0,0 0 0,0 1 0,-1-1 0,1 0 0,0 0 0,0 1 0,0-1 0,1 1 0,-1-1 0,0 1 0,0-1 0,0 1 0,0 0 0,0-1 0,1 1 0,-1 0 0,0 0 0,0 0 0,0 0 0,1 0 0,-1 0 0,0 0 0,0 1 0,0-1 0,0 0 0,1 1 0,-1-1 0,0 1 0,0-1 0,0 1 0,0-1 0,0 1 0,0 0 0,0-1 0,0 1 0,0 0 0,0 0 0,-1 0 0,2 1 0,46 44 249,-8 7-893,50 86 1,-82-125-38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3099,'0'-1'141,"1"1"-1,-1-1 1,1 1 0,-1-1 0,1 1-1,0-1 1,0 1 0,-1-1 0,1 1-1,0 0 1,-1-1 0,1 1 0,0 0-1,0 0 1,0 0 0,-1-1 0,1 1-1,0 0 1,0 0 0,0 0 0,-1 0-1,1 1 1,0-1 0,0 0 0,0 0-1,-1 0 1,1 1 0,0-1 0,0 0-1,-1 1 1,1-1 0,1 1 0,13 27 758,-2 0-909,92 154 4,-105-182 11,0 1 1,0-1 0,0 1 0,0-1-1,1 1 1,-1-1 0,0 0 0,0 1 0,0-1-1,1 1 1,-1-1 0,0 0 0,1 1-1,-1-1 1,0 0 0,1 1 0,-1-1-1,0 0 1,1 0 0,-1 1 0,1-1-1,-1 0 1,0 0 0,1 0 0,-1 0-1,1 1 1,-1-1 0,1 0 0,-1 0 0,1 0-1,-1 0 1,0 0 0,1 0 0,-1 0-1,1 0 1,0 0 0,3-18 149,-5-27-35,-26-98-112,19 106-12,1-1 0,-5-64 0,12 101 4,0 0 0,0 0 0,0 0 1,-1 0-1,1 0 0,0 0 0,0 0 1,0 0-1,1 0 0,-1 1 0,0-1 1,0 0-1,0 0 0,1 0 0,-1 0 1,0 0-1,1 0 0,-1 1 0,1-1 1,-1 0-1,1 0 0,-1 0 0,1 1 1,-1-1-1,1 0 0,0 1 0,-1-1 1,1 1-1,0-1 0,0 1 0,0-1 1,-1 1-1,1-1 0,0 1 0,0 0 1,0-1-1,0 1 0,0 0 0,0 0 1,-1 0-1,1 0 0,0 0 0,0 0 0,0 0 1,0 0-1,0 0 0,0 0 0,0 0 1,0 0-1,0 1 0,0-1 0,-1 0 1,1 1-1,0-1 0,0 1 0,0-1 1,-1 1-1,1-1 0,1 2 0,45 33 15,-15-1 4,-2 0 0,39 60 1,-26-35-1,-43-58-13,0 0 0,0-1 1,0 1-1,0 0 0,1-1 0,-1 1 0,0-1 0,1 1 0,-1 0 0,0-1 0,1 1 0,-1-1 0,1 1 0,-1-1 0,0 1 0,1-1 0,0 1 0,-1-1 0,1 1 0,-1-1 0,1 0 0,-1 1 0,1-1 0,0 0 0,-1 0 0,1 1 0,0-1 0,-1 0 0,1 0 0,0 0 0,-1 0 0,1 0 0,0 0 0,-1 0 0,1 0 0,0 0 0,-1 0 0,2-1 0,1-29 75,-18-48-118,-2 11 54,4 22-6,3 0 0,-7-59 1,17 102-7,-1 0 0,1 0 0,0 0 0,0 1 0,-1-1 0,1 0 0,0 0 0,1 0 0,-1 0 0,0 0 0,1 0 1,-1 0-1,1 1 0,-1-1 0,1 0 0,0 0 0,0 1 0,-1-1 0,1 0 0,1 1 0,-1-1 0,1-1 0,0 3 6,-1-1-1,1 1 0,-1 0 1,1 0-1,-1 0 0,0 0 1,1 0-1,-1 1 0,1-1 1,-1 0-1,0 1 0,1-1 1,-1 1-1,0-1 0,0 1 1,1 0-1,-1-1 0,0 1 1,0 0-1,0 0 0,2 2 1,8 6 53,-1 0 0,-1 1 1,0 0-1,13 20 0,28 63-53,-38-66-23,1-2 0,32 47 0,-28-54-49,2-10 27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11955,'2'9'599,"0"0"1,1 0-1,0 0 1,0 0-1,1-1 1,0 1-1,10 14 1,-11-18-600,0-1 0,0 1-1,0-1 1,1 0 0,-1 0 0,1 0-1,0 0 1,1 0 0,-1-1 0,1 0-1,-1 0 1,1 0 0,0 0 0,6 2 0,-8-5 0,0-1 0,0 1 1,0 0-1,0-1 1,-1 1-1,1-1 0,0 0 1,0 0-1,-1 0 0,1 0 1,-1-1-1,1 1 1,-1-1-1,0 1 0,1-1 1,-1 0-1,0 0 1,0 0-1,0 0 0,0 0 1,-1-1-1,1 1 1,0 0-1,-1-1 0,0 1 1,0-1-1,1 0 0,-2 1 1,1-1-1,1-4 1,3-6-6,-1-1-1,0 0 1,-1 1 0,2-27 0,-6 22 31,0 0 0,-2 0 0,0 0 0,-1 0 0,-1 0 0,-1 1 0,0 0 0,-1 0 0,-1 1 0,-17-27 0,24 41 4,1 1 0,0 0 0,-1 0 0,1 0 1,-1 0-1,0 0 0,1 0 0,-1 0 0,0 0 1,0 0-1,0 0 0,1 0 0,-1 1 0,0-1 0,0 0 1,0 1-1,0-1 0,0 0 0,0 1 0,-1-1 1,1 1-1,0 0 0,0-1 0,0 1 0,0 0 0,-1 0 1,1-1-1,-2 1 0,1 1 20,1 0 0,-1 0 0,1 1 0,0-1 0,-1 0 0,1 0 1,0 1-1,0-1 0,0 1 0,0-1 0,0 1 0,0-1 0,0 1 0,0 0 0,1-1 0,-2 3 0,-2 10 152,0 0 0,1 0 0,-3 25 0,6-21-145,0 0 0,1 1 1,1-1-1,1 0 0,0 0 1,1 0-1,14 34 0,-15-42-15,1 0 0,1 0-1,0 0 1,0-1 0,1 0 0,0 0-1,1 0 1,0-1 0,0 0-1,0 0 1,1-1 0,1 0-1,-1-1 1,19 11 0,-22-15-135,0 0-1,1-1 1,-1 1 0,1-2 0,0 1 0,-1-1-1,1 1 1,-1-1 0,1-1 0,0 1-1,-1-1 1,1 0 0,-1 0 0,1-1 0,-1 0-1,0 0 1,1 0 0,-1 0 0,0-1 0,-1 0-1,1 0 1,0 0 0,-1-1 0,0 0 0,0 1-1,6-8 1,14-15-347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2 12315,'-17'-23'4090,"23"43"-1902,26 49-1121,-12-24-862,-16-33-242,0 0-1,1 0 0,1-1 1,0 1-1,0-1 0,1-1 1,1 1-1,0-1 0,0-1 1,14 14-1,-21-23 37,-1 0 1,0 0-1,1 0 1,-1 1-1,1-1 1,-1 0-1,0 0 1,1 0-1,-1 0 1,1 0-1,-1 0 1,0 1-1,1-1 1,-1 0-1,1 0 1,-1 0-1,0-1 1,1 1-1,-1 0 1,1 0-1,-1 0 1,0 0-1,1 0 1,-1 0-1,1-1 1,-1 1-1,0 0 1,1 0-1,-1 0 1,0-1-1,1 1 1,-1 0-1,0-1 1,1 1-1,-1 0 1,0-1-1,0 1 1,0 0-1,1-1 1,-1 1-1,0 0 1,0-1-1,7-27 10,-8-28-22,-77-221 107,78 276-92,0 0 0,-1 0 0,1 0 0,0 1 0,-1-1 0,1 0-1,0 0 1,0 0 0,-1 0 0,1 0 0,0 0 0,0 1 0,0-1 0,0 0 0,1 0 0,-1 0 0,0 0 0,0 0 0,0 0 0,1 1 0,-1-1 0,0 0 0,1 0 0,-1 0 0,1 1 0,-1-1 0,1 0-1,-1 0 1,1 1 0,-1-1 0,1 0 0,0 1 0,-1-1 0,1 1 0,1-1 0,1 1 6,-1 0 0,0 0 0,1 1 0,-1-1 0,0 1 0,1 0 0,-1-1 0,0 1 0,0 0 0,1 1 0,-1-1 0,3 3 0,60 50 129,-36-23 59,-2 1 0,29 47 0,-32-44-234,2 0-1,33 33 1,-59-67-39,0-1-1,1 1 1,-1-1-1,0 1 1,1-1-1,-1 1 1,1-1-1,-1 0 1,1 1-1,-1-1 1,1 0-1,-1 1 1,1-1-1,-1 0 1,1 1-1,0-1 1,-1 0-1,1 0 1,-1 0-1,1 0 1,0 0-1,-1 0 1,1 0-1,0 0 1,-1 0-1,1 0 1,-1 0-1,2 0 1,1-5-192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1971,'-2'22'7286,"18"20"-7413,-13-35 775,17 35-87,2-1 1,42 60 0,-35-58-411,44 87 0,-61-104-233,-5-12-263,-1 0 0,0 1 0,-1-1 0,6 25 0,-11-28-857</inkml:trace>
  <inkml:trace contextRef="#ctx0" brushRef="#br0" timeOffset="1">21 334 7530,'2'-6'3872,"1"-6"-615,7-6-2321,11-2-272,19-7-199,10-2-17,24-8-272,6-5 31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93 5425,'11'26'8217,"36"85"-4898,-5 11-965,-52-162-2221,-17-83 458,25 112-539,1 0 0,1 0 0,-1 0 0,2-1 0,0 1 0,0 0 0,1 0 0,5-18 0,-6 25-115,1-1 0,1 1 0,-1 0 0,0 0 0,1 0 0,0 0 0,0 1-1,0-1 1,0 1 0,1-1 0,-1 1 0,1 0 0,0 1 0,0-1 0,0 1 0,0-1 0,0 1 0,0 0 0,1 1 0,-1-1 0,1 1 0,-1 0-1,1 0 1,0 0 0,-1 1 0,1 0 0,0 0 0,-1 0 0,1 0 0,0 1 0,-1-1 0,1 1 0,0 0 0,-1 1 0,1-1 0,-1 1-1,0 0 1,1 0 0,-1 0 0,6 5 0,-1 2-76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 167 7009,'-5'3'5253,"11"-4"-3080,7-1-2074,5 3-63,-1-2 1,0 0-1,1-1 0,-1-1 1,32-9-1,-41 9 43,1 0-1,-1 0 1,-1 0 0,1-1-1,0 0 1,-1-1-1,0 0 1,0 0 0,0 0-1,-1-1 1,1 0 0,-1 0-1,8-11 1,-13 15-22,0 1 0,0 0 0,0-1 0,0 1 0,0-1 0,0 1 1,0-1-1,-1 0 0,1 1 0,-1-1 0,1 0 0,-1 0 0,1 1 0,-1-1 0,0 0 1,0 0-1,0 1 0,0-1 0,0 0 0,0 0 0,-1 1 0,1-1 0,-1 0 1,1 0-1,-1 1 0,1-1 0,-1 1 0,0-1 0,0 0 0,0 1 0,0 0 0,0-1 1,0 1-1,0-1 0,-1 1 0,1 0 0,0 0 0,-1 0 0,1 0 0,-1 0 1,1 0-1,-3-1 0,0 0 44,0 1 0,1 0 0,-1 0 0,0 0 0,0 0 0,0 1-1,0-1 1,0 1 0,0 0 0,0 0 0,0 1 0,0-1 0,0 1 0,1 0 0,-1 0 0,0 0 0,0 0 0,-5 3 0,3 1-50,1-1-1,-1 2 1,0-1-1,1 0 1,0 1-1,1 0 1,-1 0-1,1 1 1,0-1-1,1 1 1,-1 0-1,1 0 1,1 0-1,-1 0 1,1 0-1,1 1 1,-1-1 0,1 1-1,0-1 1,1 1-1,1 13 1,-1-14-39,0 0 0,1-1 0,0 1 0,1 0 0,0-1 0,0 1 0,0-1 0,0 0 0,1 0 0,0 1 0,5 5 0,-5-9-19,-1 1-1,1-1 1,0 0-1,0 0 0,1 0 1,-1 0-1,0-1 1,1 1-1,0-1 1,0 0-1,0 0 0,0 0 1,0-1-1,0 1 1,0-1-1,0 0 0,0 0 1,6 0-1,51-3-1137,-26-4 9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0 9930,'-1'2'192,"0"-1"0,0 0 0,0 1 0,0-1-1,0 1 1,0-1 0,0 1 0,1-1 0,-1 1 0,1 0-1,-1-1 1,1 1 0,0 0 0,0-1 0,0 1 0,0 0-1,0-1 1,0 1 0,0 0 0,0 0 0,1-1 0,-1 1 0,0-1-1,1 1 1,0 1 0,14 49 1542,95 232 1461,-106-273-3287,1 1 1,0-1-1,0 0 0,1-1 1,0 1-1,1-1 1,1 0-1,-1-1 0,17 16 1,-10-15-314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47 81 11707,'-19'-15'2475,"14"9"-2591,-1 1 0,0-1 1,0 2-1,-1-1 0,0 1 0,0 0 0,0 0 1,0 0-1,0 1 0,-1 0 0,1 1 0,-1 0 0,0 0 1,0 1-1,0-1 0,-12 1 0,16 1 348,1 0-1,-1 0 1,0 0-1,0 1 0,0-1 1,0 1-1,0 0 1,0 0-1,0 0 1,1 1-1,-1 0 0,1-1 1,-1 1-1,1 0 1,-1 0-1,1 1 1,0-1-1,0 1 0,0 0 1,-3 4-1,3-3-116,1 0-1,0 0 0,0 1 0,0-1 0,1 1 1,-1-1-1,1 1 0,0-1 0,0 1 1,1 0-1,0 0 0,-1-1 0,2 1 1,0 9-1,0-6-99,1 1 0,-1-1 0,1 0 0,1 0 0,0-1 0,0 1 0,0 0 0,1-1 0,0 0 0,1 0 0,0 0 1,0-1-1,0 1 0,1-1 0,-1 0 0,2-1 0,-1 1 0,0-1 0,12 6 0,-15-9 5,0 0-1,0-1 1,0 1-1,1-1 1,-1 0-1,1 0 1,-1 0-1,1-1 1,-1 1-1,1-1 1,-1 1 0,1-1-1,0-1 1,-1 1-1,1 0 1,-1-1-1,1 1 1,-1-1-1,1 0 1,-1-1-1,0 1 1,1 0 0,-1-1-1,0 0 1,0 0-1,0 0 1,0 0-1,0 0 1,-1 0-1,1-1 1,0 0-1,-1 1 1,4-7-1,-2 2 26,-1 0-1,1 0 0,-1-1 0,-1 1 0,0-1 0,0 0 1,0 0-1,-1 0 0,0 1 0,-1-1 0,0 0 1,0 0-1,0 0 0,-3-12 0,-1 0 282,0-1 0,-2 1 0,-11-29 0,134 294 1204,-79-170-1367,-35-70-270,0 0 0,1 0 0,0 0 1,0-1-1,0 1 0,0-1 0,1 0 0,-1 0 1,1 0-1,0-1 0,8 5 0,-12-8-31,0 1 0,0-1 1,0 0-1,0 1 0,0-1 0,0 0 0,0 0 0,1 1 1,-1-1-1,0 0 0,0 0 0,0 0 0,0 0 0,0-1 1,0 1-1,0 0 0,0 0 0,0-1 0,2 0 0,4-5-182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0 13019,'29'63'6554,"0"41"-5860,0-1-798,-24-87 240,1 0 1,1 0-1,0 0 1,1-1-1,1 0 1,0 0-1,2-1 1,22 25-1,-33-39-150,0 1 0,1-1 0,-1 0-1,0 1 1,1-1 0,-1 1 0,0-1 0,1 0 0,-1 1-1,1-1 1,-1 0 0,1 1 0,-1-1 0,1 0-1,-1 0 1,1 1 0,-1-1 0,1 0 0,-1 0-1,1 0 1,-1 0 0,1 0 0,-1 0 0,1 0-1,-1 0 1,1 0 0,0 0 0,-1 0 0,1 0-1,-1 0 1,1 0 0,-1 0 0,1 0 0,-1-1-1,1 1 1,-1 0 0,1 0 0,-1-1 0,1 1 0,-1 0-1,1-1 1,2-7-92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03:39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6353,'86'-6'4909,"-59"3"-4504,-1-2 0,0 0 0,0-2 0,0-1 0,49-22 0,-72 31 2112,-11 9-1177,-21 24-597,9-12-227,-1 5-83,1 1 0,-28 53 0,32-51-58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46 9322,'5'0'4089,"8"-2"-1897,6 1-1143,6 1-473,2-2-224,6-2-224,2 0-40,3-1-40,2 0-24,-1 0-16,-1-1-256,-6 1-728,-2-2-393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8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42 11658,'25'16'2823,"-13"-8"-2692,0-1 1,1 1 0,0-2-1,0 0 1,16 5 0,-25-10-295,-1 0 1,1-1 0,0 1 0,0-1 0,-1 0-1,1 0 1,0 0 0,-1 0 0,1-1 0,0 0-1,-1 1 1,1-1 0,0-1 0,-1 1 0,0 0-1,1-1 1,-1 0 0,0 0 0,0 0 0,0 0 0,0 0-1,0 0 1,0-1 0,4-5 0,-1 1 515,-1 0 0,1 0 0,-2 0 0,1-1 0,-1 0 0,0 0 0,-1 0 0,0 0 0,3-10 0,-5 15-274,-1 1 0,1-1 0,-1 0 1,1 0-1,-1 0 0,0 0 0,0 1 0,0-1 0,-1 0 0,1 0 0,-1 0 0,1 0 0,-1 1 0,0-1 0,0 0 0,0 1 1,0-1-1,-1 1 0,1-1 0,-1 1 0,0 0 0,1-1 0,-1 1 0,0 0 0,0 0 0,0 0 0,-1 0 0,1 1 0,0-1 0,-1 1 1,1-1-1,-4 0 0,1 0 16,0 0 1,-1 1-1,1 0 1,-1 0-1,1 0 0,-1 1 1,0 0-1,1 0 1,-1 0-1,1 1 1,-1 0-1,1 0 1,-1 0-1,1 1 0,0 0 1,-1 0-1,1 0 1,0 0-1,0 1 1,0 0-1,1 0 1,-1 0-1,1 1 0,0 0 1,-7 7-1,5-6 69,1 1 0,-1 0 0,1 0 0,0 1 0,1-1 0,-1 1 0,2 0 0,-1 0-1,1 1 1,0-1 0,0 1 0,1-1 0,0 1 0,0 0 0,1 0 0,0 0 0,0 12 0,2-13-129,-1 0 1,2-1 0,-1 1-1,1 0 1,0-1 0,0 1 0,1-1-1,0 0 1,0 0 0,0 0 0,1 0-1,0-1 1,0 1 0,1-1 0,-1 0-1,1 0 1,0 0 0,0-1-1,1 0 1,-1 0 0,1 0 0,0-1-1,11 5 1,-5-3-282,1-2 0,-1 1 0,0-2 0,1 0 0,-1 0 0,1-1 0,0-1 0,-1 0 0,1 0 0,0-1 0,-1-1 0,14-4 0,10-4-90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65 538 10994,'-23'-33'-2788,"12"19"3693,-2 0 0,1 1-1,-2 0 1,-26-19 0,35 28-573,0 0 0,0 1 0,-1 0 0,1 0 0,-1 0 0,0 1 0,1 0 0,-1 0 0,0 0 0,0 1 0,-1-1 0,1 2 0,0-1 0,0 1-1,0 0 1,-1 0 0,-7 2 0,12-2-306,0 1 0,0-1 0,0 1 0,0 0-1,0 0 1,1 0 0,-1 0 0,0 0 0,0 0 0,1 0-1,-1 1 1,1-1 0,-1 1 0,1-1 0,0 1 0,0-1-1,-1 1 1,1 0 0,0 0 0,0 0 0,0 2-1,-1 0 5,1 1-1,1-1 0,-1 1 0,1-1 0,-1 1 0,1-1 0,0 1 0,1-1 0,1 7 0,1 4 47,1 0 1,1 0-1,0 0 0,13 23 1,-11-26-19,0 1 0,1-2 0,0 1 0,1-1 1,1 0-1,0-1 0,0 0 0,20 14 0,-27-21-19,0-1-1,0 0 1,0 0-1,0 0 1,1-1-1,-1 1 1,0-1-1,1 1 1,-1-1-1,1-1 1,0 1-1,-1 0 1,1-1-1,0 1 1,-1-1 0,1 0-1,0-1 1,-1 1-1,1-1 1,0 1-1,-1-1 1,1 0-1,-1 0 1,1-1-1,-1 1 1,1-1-1,-1 1 1,0-1-1,0 0 1,0-1-1,0 1 1,0 0-1,0-1 1,-1 0-1,1 1 1,-1-1-1,0 0 1,3-4-1,1-4 24,0 0-1,-1-1 1,0 0-1,-1 0 1,0 0-1,-1 0 1,0-1-1,-1 1 1,0-1-1,-1 1 1,-1-22-1,-2-10-101,-14-86 0,7 91 17,-3 0 0,-1 1 0,-2 0 0,-2 1 1,-1 1-1,-37-56 0,86 167-45,-6-11 544,66 172 559,-72-174-987,4-1 0,2-1 1,46 81-1,-65-132-38,-1 0 0,1-1 0,0 0 0,1 0 0,0-1 0,0 1 0,1-1 0,14 9 0,4-2 172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 28 6625,'-1'-1'348,"1"-1"0,-1 1 0,1 0 0,0 0 0,-1 0-1,1 0 1,0-1 0,0 1 0,-1 0 0,1 0 0,0 0-1,0-1 1,0 1 0,1 0 0,-1 0 0,0 0 0,0-1 0,1 1-1,0-2 1,0 3-293,-1-1 0,1 1-1,-1 0 1,1 0 0,0 0-1,-1 0 1,1 0-1,0 0 1,-1 0 0,1 0-1,0 0 1,-1 0 0,1 0-1,0 0 1,-1 1 0,1-1-1,-1 0 1,1 0 0,0 1-1,-1-1 1,1 0 0,-1 1-1,1-1 1,-1 0 0,1 1-1,-1-1 1,1 1 0,-1-1-1,0 1 1,1-1 0,-1 1-1,1 0 1,-1-1 0,0 1-1,0-1 1,1 1 0,-1 0-1,11 15 476,-1 0 0,-1 1 0,0-1 0,-1 2 0,7 21 1,22 98 1391,-3-11-986,-22-93-846,-6-20-58,-2-1 0,1 0 0,-2 1 0,1 0 0,-2 0 0,0 0 1,1 23-1,-18-92 648,12 30-702,2 0-1,2-39 1,0 54-16,0 1 0,0 0 0,1 0 0,1 0 0,-1 0 0,2 0 0,-1 0 0,1 1 0,7-12 0,-8 18 23,0 0-1,0 0 0,0 0 1,1 1-1,-1-1 1,1 1-1,0 0 1,-1 0-1,1 0 1,0 0-1,0 1 1,0-1-1,0 1 1,1 0-1,-1 0 1,0 1-1,0-1 1,1 1-1,-1 0 1,0 0-1,0 1 0,1-1 1,-1 1-1,0 0 1,0 0-1,5 2 1,2-1-9,0 2 1,0-1-1,-1 2 1,1-1-1,-1 1 1,0 1-1,0 0 1,14 12-1,-20-15 25,0 1-1,1 0 0,-2 0 1,1 0-1,0 1 0,-1-1 1,0 1-1,0 0 0,0 0 1,-1 0-1,0 0 0,0 0 1,0 0-1,0 1 0,-1-1 0,0 1 1,0-1-1,0 1 0,-1-1 1,0 1-1,0 0 0,0-1 1,-1 1-1,0-1 0,0 1 1,0-1-1,-1 1 0,0-1 1,0 0-1,0 0 0,-1 0 1,1 0-1,-1 0 0,0 0 1,-8 8-1,3-4 31,0 0 1,-1 0-1,0-1 1,-1 0-1,1 0 1,-2-1-1,1 0 1,-1-1-1,0 0 0,0-1 1,-1 0-1,1-1 1,-1 0-1,0-1 1,-19 2-1,24-4-4,-1-1 0,0 0 0,0 0 0,1-1 0,-1 0 0,1 0 0,-1-1 0,1 0 0,-1 0 0,-9-5 0,15 6-82,-1 0-1,1 0 1,0-1 0,0 1-1,0-1 1,1 1-1,-1-1 1,0 0-1,1 1 1,-1-1-1,1 0 1,-1 0-1,1 0 1,0-1-1,0 1 1,0 0-1,0 0 1,0 0-1,0-1 1,1 1 0,-1-1-1,1 1 1,0 0-1,-1-1 1,1 1-1,0-1 1,1 1-1,-1-1 1,0 1-1,1 0 1,-1-1-1,1 1 1,0 0-1,-1-1 1,1 1 0,2-3-1,13-23-141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2 84 12139,'-1'-5'3544,"-1"-10"-4712,-1-2-352,-4-5-881,-2-2-54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6 18 4873,'-6'-3'1173,"0"0"0,0 1 0,-1-1 1,1 2-1,-1-1 0,0 1 0,0 0 0,1 0 0,-9 0 0,13 2-1062,-1-1-1,1 1 0,-1 0 0,1-1 0,0 1 0,-1 0 0,1 1 0,0-1 1,0 0-1,0 1 0,0-1 0,0 1 0,0-1 0,0 1 0,1 0 1,-1 0-1,0 0 0,1 0 0,-1 0 0,1 0 0,0 0 0,0 1 1,0-1-1,0 0 0,0 1 0,1-1 0,-2 6 0,1 3-86,0 1 1,0 0-1,1 0 0,0 0 0,1 0 1,1 0-1,0-1 0,0 1 0,1-1 0,1 1 1,0-1-1,0 0 0,1 0 0,0-1 0,1 1 1,0-1-1,1 0 0,0-1 0,1 0 1,0 0-1,0 0 0,1-1 0,0-1 0,12 9 1,-19-15-15,1 1 1,-1-1 0,1 1-1,-1-1 1,1 0 0,0 0-1,0 0 1,-1-1 0,1 1-1,0-1 1,0 1 0,0-1-1,0 0 1,0 0 0,-1 0-1,1 0 1,0-1 0,0 1 0,0-1-1,0 0 1,-1 0 0,1 0-1,0 0 1,-1 0 0,1-1-1,-1 1 1,1-1 0,-1 1-1,0-1 1,0 0 0,1 0-1,-1 0 1,0 0 0,-1-1-1,1 1 1,0 0 0,-1-1-1,1 1 1,1-5 0,1-2 13,-1 0 1,1-1 0,-1 1 0,-1-1 0,0 1 0,0-1-1,-1 0 1,0 0 0,-1 0 0,-1-15 0,0 19-22,0-12 1,-2 1 0,1-1 0,-2 1 0,-1 0 1,-10-27-1,8 35 153,5 16 39,4 18 134,5 8-248,2 0 0,1-1 0,2 0 0,1-1 0,1 0 0,27 41 0,-23-52-415,1-8 215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87 1 7914,'-63'25'7341,"50"-21"-7142,0 0-1,1 1 1,-1 1-1,1 0 1,0 1-1,1 0 1,-17 13 0,27-19-186,0 0 1,0-1 0,1 1 0,-1 0-1,0-1 1,1 1 0,-1 0-1,1 0 1,-1 0 0,1-1 0,-1 1-1,1 0 1,-1 0 0,1 0 0,0 0-1,0 0 1,-1 0 0,1 0 0,0 0-1,0 0 1,0 0 0,0 0 0,0 0-1,0 0 1,0 0 0,1-1-1,-1 1 1,0 0 0,0 0 0,1 0-1,-1 0 1,1 0 0,-1 0 0,1 0-1,-1-1 1,1 1 0,-1 0 0,1 0-1,0-1 1,-1 1 0,1 0 0,0-1-1,0 1 1,-1-1 0,1 1-1,0-1 1,0 1 0,0-1 0,0 1-1,0-1 1,1 0 0,55 19 307,-49-17-316,34 9 39,79 30 1,-110-36-50,1 1 0,-1-1 1,-1 2-1,1-1 0,-1 1 0,0 1 1,0 0-1,-1 0 0,0 1 0,-1 0 1,12 18-1,-18-24 18,0 0 0,0 0 0,-1 0 0,1 0 1,-1 1-1,0-1 0,0 0 0,0 1 0,-1-1 0,1 1 1,-1-1-1,0 1 0,0-1 0,0 1 0,0-1 0,-1 1 1,1-1-1,-1 1 0,0-1 0,0 0 0,0 1 0,0-1 1,-1 0-1,1 0 0,-1 0 0,0 0 0,0 0 0,0 0 1,0 0-1,-1-1 0,1 1 0,-1-1 0,1 0 0,-1 0 0,0 0 1,0 0-1,-3 2 0,-3 2 139,-1-1 1,0 0-1,0 0 1,-1-1-1,1 0 0,-1-1 1,1 0-1,-1-1 1,0 0-1,-18 0 0,18-2-36,0-1-1,1 0 0,-1-1 0,1 0 0,-13-4 1,20 5-117,0 1 0,0-1-1,1 0 1,-1-1 0,0 1 0,1 0 0,-1-1 0,1 1 0,-1-1 0,1 0 0,0 0 0,0 0 0,0 0 0,0 0-1,0-1 1,0 1 0,1 0 0,-1-1 0,1 0 0,0 1 0,-1-1 0,1 0 0,-1-4 0,1-13-12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180 14355,'3'2'-128,"0"0"0,-1-1 0,1 1 0,0-1 0,0 0 0,0 1 0,0-2 0,0 1 0,1 0 0,-1-1 0,0 1 0,0-1 0,0 0 0,1 0 0,-1 0 0,0 0 0,0-1 0,0 1 0,6-3 0,67-21 2381,-63 19-1770,-5 2-222,-1-1 0,1 0 0,0 0 0,-1 0 0,0-1 0,0 0 0,-1 0 0,11-12 0,-15 15-206,0 0 0,0 0 1,0 0-1,-1 0 0,1-1 0,-1 1 0,0-1 0,1 1 1,-1-1-1,0 1 0,0-1 0,-1 0 0,1 1 1,-1-1-1,1 0 0,-1 0 0,0 1 0,0-1 0,0 0 1,0 0-1,-1 0 0,1 1 0,-1-1 0,1 0 1,-1 1-1,0-1 0,0 0 0,0 1 0,-1-1 0,-1-3 1,0 4-28,0-1 0,0 1 0,0-1 1,0 1-1,0 0 0,0 0 1,0 0-1,-1 1 0,1-1 0,-1 1 1,1 0-1,-1 0 0,1 0 1,-1 0-1,0 1 0,0-1 0,1 1 1,-1 0-1,0 0 0,0 1 0,1-1 1,-1 1-1,-4 1 0,-1-1 128,0 1-1,0 0 0,0 1 1,0 0-1,1 0 0,-1 1 0,1 0 1,-10 7-1,11-6-74,1 0-1,0 0 0,1 0 1,0 1-1,-1 0 1,2 0-1,-1 1 1,1-1-1,0 1 1,0 0-1,1 0 1,0 0-1,0 0 0,0 1 1,1-1-1,0 1 1,1-1-1,0 1 1,0 0-1,1 0 1,0-1-1,0 1 0,0 0 1,1 0-1,1-1 1,-1 1-1,1 0 1,0-1-1,1 0 1,0 1-1,0-1 1,0 0-1,1 0 0,0-1 1,1 1-1,-1-1 1,1 0-1,1 0 1,-1-1-1,1 1 1,0-1-1,0 0 1,0-1-1,1 0 0,11 7 1,3-4-198,1 0 0,-1-2 0,1 0 0,0-1 0,1-1 0,-1-1 0,1-2 0,-1 0 0,24-3 0,-2-2 181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59 14 2465,'-13'-13'9414,"12"13"-9052,-25 2 2861,-28 20-2742,48-19 368,-12 6-238,1 0 0,0 1 0,1 1 0,0 0 0,-24 22 0,37-29-483,-1 0 0,1 0-1,-1 0 1,1 0-1,1 1 1,-1-1-1,1 1 1,-1-1-1,1 1 1,1 0-1,-3 8 1,3-10-77,1 1 0,0-1 0,0 0 1,0 1-1,1-1 0,-1 0 0,1 1 0,0-1 0,0 0 1,0 0-1,0 1 0,0-1 0,1 0 0,-1 0 0,1 0 1,0-1-1,0 1 0,0 0 0,4 3 0,2 3-41,1-1-1,0 0 1,1-1-1,-1 0 1,1-1 0,1 0-1,-1 0 1,1-1-1,0-1 1,0 1-1,0-2 1,1 0-1,-1 0 1,24 2 0,-19-4-569,0-1 1,0 0 0,-1-1 0,1-1-1,0 0 1,-1-1 0,1-1 0,-1 0-1,0-1 1,25-13 0,-4-1-2464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 15435,'2'0'4824,"3"8"-4103,4 11-1221,18 96 1714,-21-79-899,2 0 0,2 0 0,1-1 0,2-1 0,25 50 0,-34-78-429,0 0 0,0-1 0,0 0 1,1 1-1,0-1 0,0-1 0,0 1 1,1-1-1,8 5 0,4 1-96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08 5689,'-3'1'235,"1"-1"0,0 1 0,0-1 0,-1 0 1,1 0-1,0 0 0,-1 0 0,1 0 0,0 0 0,-1 0 0,1-1 0,0 0 0,-1 1 0,1-1 0,0 0 0,0 0 0,-3-1 0,2-1-50,0-1 0,0 1-1,0-1 1,1 1-1,-1-1 1,1 0 0,0 0-1,0 0 1,-2-5 0,-7-5 1225,6 28-309,-6 10 306,6-25-598,1 1-1042,8 13 153,9 15 112,-7-21 76,-7-25-9,-32-130-26,-28-158-192,61 305 119,-1-4-2,0-1 0,1 1 0,-1-1 0,1 0 0,1 1 0,-1-1 0,1 1 0,1-9-1,0 14 6,0 1-1,0 1 1,0-1-1,0 0 1,0 0-1,-1 1 0,1-1 1,0 1-1,-1-1 1,0 1-1,1 0 0,-1-1 1,0 1-1,0 0 1,2 3-1,83 136 331,-52-81 45,2-3-1,71 88 1,-74-119-311,-32-26-94,-1 1 0,1-1 0,0 0 0,-1 1 0,1-1 1,0 0-1,-1 1 0,1-1 0,0 0 0,0 0 0,-1 0 1,1 0-1,0 0 0,0 0 0,-1 0 0,1 0 0,0 0 1,0 0-1,-1 0 0,1 0 0,0-1 0,-1 1 0,1 0 1,0 0-1,-1-1 0,1 1 0,0-1 0,-1 1 0,1 0 1,0-1-1,-1 1 0,1-1 0,-1 0 0,1 1 0,-1-1 1,1 1-1,-1-1 0,0 0 0,1 1 0,-1-1 0,0 0 1,1 1-1,-1-1 0,0 0 0,0 1 0,0-1 0,0 0 1,1 0-1,-1-1 0,0-15-25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56 117 13427,'2'-3'284,"-1"0"0,1 0 0,-1 0 0,0 0 1,0-1-1,-1 1 0,1 0 0,-1 0 0,1 0 0,-1-1 0,0 1 0,0 0 1,-1-1-1,1 1 0,-2-5 0,1 4-229,0 1 0,-1 0 0,0 0 0,1-1 0,-1 1 0,-1 0 0,1 0 0,0 1 0,-1-1 0,1 0 1,-1 1-1,0 0 0,0-1 0,0 1 0,0 0 0,0 1 0,0-1 0,-7-2 0,7 2-21,0 1 0,0 0 0,0 0 0,-1 0 1,1 0-1,0 1 0,0-1 0,-1 1 0,1 0 0,0 0 0,0 0 1,-1 0-1,1 1 0,0-1 0,0 1 0,-1 0 0,1 0 0,0 0 1,0 0-1,0 0 0,0 1 0,0 0 0,1-1 0,-1 1 1,0 0-1,1 0 0,-1 1 0,1-1 0,0 0 0,0 1 0,0-1 1,0 1-1,0 0 0,0 0 0,1 0 0,-1 0 0,-1 5 0,2-2 41,-1 1-1,2-1 1,-1 0-1,1 1 1,0-1-1,0 1 0,0-1 1,1 1-1,0-1 1,0 1-1,1-1 1,0 0-1,3 7 0,4 8-58,2-1-1,17 27 0,-12-20 26,-13-23-38,-1 0 0,1 0 0,0 0 1,0 0-1,1 0 0,-1 0 0,1-1 0,0 0 1,0 0-1,0 0 0,0 0 0,0-1 1,1 1-1,-1-1 0,10 3 0,-12-5 4,0 1-1,0-1 0,0 0 0,-1 0 0,1 0 0,0 0 1,0 0-1,0-1 0,0 1 0,0 0 0,-1-1 0,1 1 1,0-1-1,0 0 0,0 0 0,-1 0 0,3-1 1,-1-1 1,-1 1 1,1 0 0,-1-1 0,0 0-1,0 1 1,0-1 0,0 0 0,-1 0-1,1 0 1,-1 0 0,0 0-1,0-1 1,1-2 0,1-8 5,-1 0 0,-1 0-1,0 0 1,-1 0 0,0 0 0,-1 0-1,-1 0 1,-4-19 0,-4-50 462,13 98-382,0 0-1,1-1 0,1 0 1,0 0-1,1 0 1,8 13-1,55 95 95,-66-117-278,0 0 0,0 0 0,0-1 0,1 1 0,-1-1 0,1 1 0,0-1 1,1-1-1,-1 1 0,1 0 0,-1-1 0,1 0 0,0 0 0,0 0 0,1-1 0,-1 0 1,0 0-1,1 0 0,10 1 0,5-2 192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09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37 7 14003,'-1'0'149,"1"-1"1,-1 1-1,1-1 1,-1 1-1,1-1 0,-1 1 1,0-1-1,1 1 0,-1 0 1,0-1-1,1 1 1,-1 0-1,0 0 0,0-1 1,1 1-1,-1 0 0,0 0 1,0 0-1,1 0 1,-1 0-1,0 0 0,0 0 1,1 0-1,-1 0 0,0 0 1,0 1-1,1-1 1,-1 0-1,0 0 0,1 1 1,-1-1-1,0 1 0,1-1 1,-1 0-1,-1 2 1,-29 22-1157,18-13 1184,3-5-351,3-2 155,0 0 0,1 1-1,-1 0 1,1 0 0,0 0 0,-6 8 0,12-12 35,-1 0 0,0 0 0,1 1 0,-1-1 0,0 0 0,1 1 0,0-1 0,-1 0 0,1 1 0,0-1 0,0 0 0,0 1 0,-1-1 0,2 1 1,-1-1-1,0 1 0,0-1 0,0 0 0,1 1 0,-1-1 0,0 0 0,1 1 0,-1-1 0,1 0 0,0 0 0,0 1 0,-1-1 0,1 0 0,0 0 0,0 0 0,0 0 0,0 0 0,0 0 0,0 0 0,0 0 0,0 0 0,1-1 0,-1 1 0,0 0 0,0-1 0,2 1 0,15 9 14,0-1-1,0-1 1,0 0 0,1-2 0,21 5-1,-22-7-34,0 2 0,-1-1 1,0 2-1,0 1 0,0 0 0,15 10 0,-31-17 6,1 0-1,-1 0 0,1 0 1,-1 0-1,0 0 1,0 0-1,0 1 1,0-1-1,0 0 0,0 1 1,0-1-1,0 0 1,0 1-1,0-1 1,-1 1-1,1-1 1,-1 1-1,1 0 0,-1-1 1,0 1-1,0 0 1,1-1-1,-1 1 1,0 0-1,0-1 0,-1 3 1,0 0 36,0 0-1,-1-1 1,0 1 0,1-1 0,-1 0-1,0 0 1,-1 1 0,1-1-1,-1-1 1,1 1 0,-5 3 0,-5 5 218,-1-1 0,0-1 0,-1 0 0,-23 11 0,24-14-108,0 0-1,0-1 0,-1-1 0,1 0 0,-1 0 1,0-2-1,-19 2 0,32-4-147,1 1-3,-1-1 0,1 0 1,0 0-1,-1 0 0,1 0 1,0 0-1,0 0 0,-1 0 1,1 0-1,0 0 0,-1 0 0,1 0 1,0 0-1,0 0 0,-1 0 1,1 0-1,0 0 0,-1-1 1,1 1-1,0 0 0,0 0 1,-1 0-1,1 0 0,0-1 1,0 1-1,0 0 0,-1 0 1,1 0-1,0-1 0,0 1 1,0 0-1,-1 0 0,1-1 0,0 1 1,0 0-1,0 0 0,0-1 1,0 1-1,0 0 0,0 0 1,-1-1-1,4-6-30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69 18 16572,'0'-1'155,"0"1"0,0-1 0,0 1 0,1-1 0,-1 1 0,-1-1 0,1 0 0,0 1 0,0-1 0,0 1 0,0-1 0,0 1 0,0-1 0,-1 1 0,1-1 0,0 0 0,0 1 0,-1-1 0,1 1 0,0 0 0,-1-1 0,1 1 0,-1-1 0,1 1 0,0-1 0,-1 1 0,1 0 0,-1-1 0,-19-1 115,-27 13-2855,41-9 2910,0-1-429,-17 6 129,-1 1 0,-25 12 1,44-18 126,1 0 1,-1 0-1,0 1 0,1 0 0,0 0 1,0 0-1,0 1 0,0-1 1,0 1-1,0 0 0,1 0 0,0 0 1,0 0-1,0 1 0,1-1 1,-5 10-1,7-12-127,-1 0 1,1 0-1,0 0 0,0 0 1,0 0-1,0 0 0,1 0 0,-1 0 1,0-1-1,1 1 0,-1 0 1,1 0-1,0 0 0,0 0 1,0-1-1,0 1 0,0 0 1,0-1-1,0 1 0,0-1 1,0 1-1,1-1 0,-1 0 1,1 1-1,-1-1 0,1 0 0,-1 0 1,1 0-1,2 1 0,7 4-3,0-1 1,1 0-1,17 5 0,-15-5 18,11 3-44,0 2 0,0 0 0,-1 2-1,0 1 1,-1 0 0,-1 2 0,40 34 0,-61-48 6,1 0-1,-1 1 1,0-1 0,1 1-1,-1-1 1,0 1 0,0-1 0,0 1-1,0 0 1,0 0 0,-1-1 0,1 1-1,0 0 1,-1 0 0,0 0 0,1 0-1,-1 0 1,0 0 0,0 0-1,0 0 1,0 0 0,0 0 0,0 0-1,-1-1 1,0 4 0,0-1 27,-1-1 0,0 1 0,-1 0 0,1 0 0,-1-1 0,0 1 1,1-1-1,-1 0 0,-1 0 0,-5 5 0,-7 3 172,-1 0 0,0-1 0,0-1 1,-20 7-1,15-7-98,0-1 0,0-2 1,0 0-1,-1-1 1,0-1-1,0-1 0,-31 0 1,36-5 1539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9 1473 2897,'-18'26'2656,"7"-25"807,0-18 242,9 9-3412,0-1-1,0 1 1,1 0-1,0-1 0,0 1 1,1-1-1,0 1 1,1-1-1,0 1 0,0-1 1,3-10-1,6-15 486,17-45 0,-19 58-388,18-39 79,2 1 0,3 1 0,2 1 0,3 2 0,2 2 0,74-81 0,-21 41-173,4 3-1,144-104 0,-124 114-1142,4 5 0,234-110 0,-329 174-843,1 2-1,39-11 0,-44 16-59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35 75 2553,'13'-7'1527,"-28"5"2150,-11 0-1611,8-2-1560,-2 2-1,1 0 0,0 2 0,0 0 0,0 1 0,0 0 1,-1 2-1,2 0 0,-1 1 0,0 1 0,1 1 0,0 1 0,-34 17 1,52-24-501,-1 0 0,1 0 0,-1 1 0,1-1 0,-1 0 0,1 0 0,0 0 1,-1 0-1,1 1 0,-1-1 0,1 0 0,0 0 0,-1 1 0,1-1 0,0 0 1,-1 1-1,1-1 0,0 0 0,0 1 0,-1-1 0,1 0 0,0 1 0,0-1 1,-1 1-1,1-1 0,0 1 0,0-1 0,0 0 0,0 1 0,0-1 0,0 1 1,0-1-1,0 1 0,14 4 110,26-5 45,33-16-38,85-31 1,-25 7-60,-109 33-44,-13 3-6,0 1 1,1 0 0,-1 1-1,18-1 1,-28 3 0,-1 0-1,1 0 1,-1 0 0,1 0-1,0 1 1,-1-1 0,1 0 0,-1 0-1,1 1 1,0-1 0,-1 0-1,1 1 1,-1-1 0,1 1 0,-1-1-1,1 0 1,-1 1 0,1-1-1,-1 1 1,0 0 0,1-1 0,-1 1-1,0-1 1,1 1 0,-1-1 0,0 1-1,0 0 1,0-1 0,0 1-1,1 0 1,-1-1 0,0 1 0,0-1-1,0 1 1,0 0 0,0-1-1,0 1 1,-1 0 0,1-1 0,0 1-1,0 0 1,0-1 0,0 1-1,-1-1 1,1 1 0,-1 1 0,-15 37 856,12-32-712,-33 66 581,-4-1 0,-72 96 0,75-115 158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95 2732 1912,'-30'-48'5772,"-27"-20"-2940,17 22-1631,28 32-933,-248-318 5086,206 253-4496,2-2 0,-57-123 1,75 123-587,2-2 1,5-1-1,3-2 1,4 0-1,3-1 1,5-1-1,3 0 1,4 0-1,4-1 1,12-103-1,1 98-550,4 1-1,3 1 1,5 1-1,4 1 1,63-140 0,-32 113-150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31 1824,'0'1'63,"1"-1"-1,-1 1 0,0-1 1,1 1-1,-1-1 1,1 1-1,-1-1 0,1 1 1,-1-1-1,1 0 0,-1 1 1,1-1-1,-1 0 0,1 1 1,-1-1-1,1 0 0,-1 0 1,1 0-1,0 1 0,-1-1 1,1 0-1,0 0 1,-1 0-1,1 0 0,-1 0 1,1 0-1,0 0 0,-1 0 1,1 0-1,-1-1 0,1 1 1,0 0-1,0-1 0,31-15 1004,32-36 250,-55 43-777,2 1-19,21-22 341,-31 29-636,0 0-1,0 0 1,0 0 0,-2-16 7066,1 16-7209,-6 14 644,4 3-548,1 0 0,0 0 0,1 0 0,1 0 0,0 0 0,1 0 0,7 21 0,1 30 46,6 98-1416,-10-118-1329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93 4 6953,'-5'-3'4853,"-1"10"-3554,-5 12-1871,10-18 1012,-72 117 2084,-92 114-1,160-226-2588,4-4-8,0 0 0,0 0 0,0-1 1,-1 1-1,1 0 0,-1-1 0,1 1 0,-1-1 1,1 0-1,-1 1 0,0-1 0,0 0 0,-3 1 1,3-2-1013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4 51 4057,'-2'-15'1228,"-3"-11"-349,5 25-749,0 1 0,-1 0-1,1-1 1,0 1 0,0-1 0,0 1 0,0-1 0,0 1-1,0 0 1,-1-1 0,1 1 0,0 0 0,0-1 0,-1 1-1,1 0 1,0-1 0,0 1 0,-1 0 0,1-1 0,0 1 0,-1 0-1,1 0 1,-1-1 0,1 1 0,0 0 0,-1 0 0,1 0-1,-1-1 1,1 1 0,0 0 0,-1 0 0,1 0 0,-1 0-1,1 0 1,-1 0 0,1 0 0,0 0 0,-1 0 0,1 0-1,-1 0 1,0 1 0,1 2 326,-1 0-1,0 1 1,1-1-1,0 0 1,0 1-1,0-1 1,0 1-1,0-1 1,1 0-1,1 7 1,-1-5 9,10 92 1869,-5-32-2199,3 0 0,2-1 0,32 99 0,-29-128-1467,3-6-110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9 56 9210,'-1'0'146,"0"0"1,1 0-1,-1 0 0,1 0 0,-1 0 1,0 0-1,1 0 0,-1 0 1,0 0-1,1 0 0,-1 1 0,1-1 1,-1 0-1,1 0 0,-1 0 1,0 1-1,1-1 0,-1 0 0,1 1 1,-1-1-1,1 1 0,-1-1 1,1 0-1,0 1 0,-1-1 0,1 1 1,-1-1-1,1 1 0,0-1 1,-1 1-1,1-1 0,0 1 0,0 0 1,0-1-1,-1 1 0,1-1 1,0 1-1,0 0 0,0-1 0,0 1 1,0-1-1,0 1 0,0 0 1,0-1-1,0 1 0,0 0 0,1-1 1,-1 1-1,0-1 0,0 1 1,0-1-1,1 1 0,-1 0 0,24 42-117,-9-17 808,5 27-124,-7-18-420,20 37 1,-38-89-191,1-1 0,0 0 0,2 0 0,-1-26 1,1 8-127,2 1 0,4-44 1,-4 76 18,1 1 1,-1 0-1,0 0 0,1 0 1,-1 0-1,1 0 0,-1 0 1,1 0-1,0 0 1,0 0-1,0 0 0,0 0 1,0 0-1,1 1 0,-1-1 1,0 0-1,1 1 1,3-3-1,-4 3 2,0 1-1,1-1 1,-1 1-1,1 0 1,-1 0 0,0-1-1,1 1 1,-1 0-1,1 0 1,-1 1 0,0-1-1,1 0 1,-1 0 0,0 1-1,1-1 1,-1 1-1,0-1 1,1 1 0,-1-1-1,0 1 1,2 1-1,4 3 14,-1 0 0,1 0-1,-1 1 1,0 0 0,0 1 0,-1-1-1,9 14 1,-4-1 51,-1-1 1,-2 1-1,7 21 1,-8-23-42,0 0 1,0 0 0,2-1 0,12 21 0,-19-35-72,0-1 1,0 1-1,1 0 0,-1 0 1,1-1-1,0 1 1,-1-1-1,1 1 1,0-1-1,0 0 1,0 1-1,3 0 0,10 0-69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79 9146,'-42'48'3449,"54"-56"-2417,7-6-664,6-7-160,10-4-8,5-5-88,-6 2-48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91 61 7602,'2'0'400,"-1"0"1,0 0-1,0 0 0,1 0 1,-1 0-1,0 0 1,0 1-1,0-1 1,1 0-1,-1 1 0,0-1 1,0 1-1,0-1 1,0 1-1,0-1 1,0 1-1,0 0 1,0 0-1,1 1 0,20 24 2037,-17-17-2323,-1 1 0,0-1 0,0 0 0,4 15 0,-7-19-96,-1 1 0,1 0 0,-1 0 0,0 0-1,0 0 1,-1 0 0,1-1 0,-1 1 0,-1 0-1,1 0 1,-1-1 0,0 1 0,0-1 0,0 0-1,-1 1 1,0-1 0,0 0 0,-1 0 0,-4 5-1,6-7-1,-1-1-1,0 1 1,0 0-1,0-1 0,0 0 1,0 0-1,0 0 0,-1 0 1,1 0-1,-1 0 1,1-1-1,-1 0 0,1 0 1,-1 0-1,0 0 1,0 0-1,0-1 0,1 0 1,-1 0-1,0 0 0,0 0 1,0 0-1,0-1 1,1 0-1,-1 0 0,0 0 1,0 0-1,1 0 0,-6-4 1,0 1 53,1-1 1,-1 0 0,1-1-1,0 0 1,0 0 0,1-1-1,0 0 1,0 0-1,1-1 1,-1 0 0,2 0-1,-1 0 1,-7-18-1,11 21-57,0 0 0,0-1 0,0 0 0,1 1 0,0-1 0,1 0 0,-1 1 0,1-1 0,0 0 0,0 0-1,1 1 1,0-1 0,0 0 0,0 1 0,0-1 0,1 1 0,0-1 0,1 1 0,-1 0 0,1 0 0,0 0-1,0 0 1,0 0 0,1 1 0,5-6 0,-7 7-22,1-1 0,0 1 0,1 1 0,-1-1 0,0 0 0,1 1 0,0 0 0,-1-1 0,1 2 0,0-1 0,0 0 0,0 1 0,0 0 0,0-1 0,1 2 0,-1-1 0,0 0 0,0 1 0,1 0 0,-1 0 0,0 0-1,1 1 1,-1-1 0,0 1 0,0 0 0,5 2 0,-2-1-142,-1 1 0,1 1 1,-1-1-1,0 1 0,0 0 0,0 0 0,0 1 0,-1 0 0,0 0 0,0 0 0,0 1 0,0-1 0,-1 1 0,6 10 0,10 38-3142,-19-47 2724,1 0 1,0 0-1,1 1 1,-1-1-1,2-1 1,-1 1-1,1 0 0,0-1 1,0 0-1,10 11 1,-7-11-93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0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96 10194,'30'60'6246,"-5"3"-3886,-19-44-2358,0-1 0,2-1-1,0 1 1,0-1-1,2-1 1,0 0 0,1 0-1,24 28 1,-34-44 12,-1 1-1,1-1 1,-1 1 0,1-1 0,-1 0 0,1 1 0,-1-1-1,1 1 1,-1-1 0,1 0 0,0 0 0,-1 1 0,1-1-1,-1 0 1,1 0 0,0 0 0,-1 0 0,1 1 0,0-1 0,-1 0-1,1 0 1,0 0 0,-1-1 0,1 1 0,0 0 0,-1 0-1,1 0 1,0 0 0,-1-1 0,1 1 0,-1 0 0,1 0-1,-1-1 1,1 1 0,0-1 0,-1 1 0,1-1 0,15-29 269,-3-39-88,-12 7-113,-7-63-1,1 35-1,4 86-99,2-15 127,1 17-465,4 11-673,-1 0-18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292 6841,'51'-36'8808,"-3"3"-6340,20-23-3530,-61 49 866,-1 0 0,0-1 1,0 1-1,-1-1 0,1 0 0,5-15 1,-8 17 469,-1 0 0,0 0 1,-1 0-1,0 0 0,1-1 1,-1-9-1,-1 14-233,0 0-1,1 0 1,-1 0-1,0-1 1,-1 1-1,1 0 1,0 0-1,-1 0 1,1 0-1,-1 0 1,1 0-1,-1 0 1,0 0-1,0 0 1,0 0-1,0 0 1,0 0-1,-3-2 1,3 3-19,0 1 0,0-1 0,0 1 0,0-1 0,-1 1 1,1 0-1,0-1 0,0 1 0,-1 0 0,1 0 0,0 0 0,0 0 0,-1 0 0,1 0 0,0 0 0,0 0 1,-1 0-1,1 1 0,0-1 0,0 0 0,-1 1 0,0 0 0,-4 2 53,0 0 0,1 1 0,-1 0 0,1-1 0,0 2 0,0-1 0,0 1 0,1-1 0,0 1 0,-7 10 0,4-1 84,0 1-1,0 0 0,1 1 1,1-1-1,1 1 0,0 0 1,-2 29-1,5-36-134,0 0 1,0 0-1,1 0 0,1 0 1,-1-1-1,1 1 0,1 0 1,0 0-1,0 0 0,1-1 1,0 1-1,0-1 0,1 0 1,0 0-1,9 13 1,-10-18-24,0 0 1,0 0 0,0 0 0,0-1 0,0 1 0,1-1 0,-1 0 0,1 0 0,0 0 0,-1 0 0,1-1 0,0 1 0,0-1 0,0 0 0,0 0-1,0 0 1,0-1 0,0 0 0,6 0 0,-4 0-308,0-1-1,0 0 0,0 0 1,0-1-1,0 0 0,0 0 1,-1 0-1,1-1 1,0 0-1,-1 0 0,0 0 1,7-6-1,16-14-3979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 0 11939,'-2'4'4328,"-3"1"-3583,5 10 79,0 3 64,4 10 0,3 5-88,5 5-256,0 3-111,3 4-193,0 2-80,2 3-88,0 1-24,0-2-16,2-3 0,-2-7-104,0-3-160,2-9-280,1-2 320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01 22 5849,'0'-1'189,"0"0"0,0 1 0,0-1 0,0 0 0,-1 0 0,1 1 0,0-1 0,0 0 0,-1 0 0,1 1 0,0-1 0,-1 0 0,1 1 0,-1-1 0,1 0 0,-1 1 0,1-1 0,-1 1 0,0-1 0,1 1 0,-1-1 0,1 1 0,-1-1 0,0 1 0,0 0 0,-1-1 0,-27-4 1423,-27 12-734,49-6-631,-1 1 1,1 1 0,0-1 0,-1 1 0,1 1-1,1-1 1,-1 1 0,0 0 0,1 1 0,-6 5 0,10-9-219,0 1 0,1-1 1,-1 1-1,1 0 1,-1 0-1,1-1 1,0 1-1,0 0 1,0 0-1,0 0 0,0 0 1,0 1-1,0-1 1,1 0-1,-1 0 1,1 0-1,-1 1 0,1-1 1,0 0-1,0 0 1,0 1-1,0-1 1,1 0-1,-1 0 1,0 1-1,1-1 0,0 0 1,-1 0-1,1 0 1,0 0-1,0 0 1,0 0-1,1 0 0,-1 0 1,0 0-1,1 0 1,-1-1-1,3 3 1,-1-1-21,1 1 0,0-1 0,1 0 0,-1 0 0,0 0 0,1-1 0,0 1 0,-1-1 0,1 0 0,9 2 0,59 9-2,-9-1-33,-57-10 22,0 0 0,0 1 0,0 0 0,-1 0 0,1 0 0,-1 1 0,0 0 0,0 0 0,0 1 0,0 0 0,8 9 0,-12-11 9,0-1-1,-1 1 1,1 0-1,-1 0 0,0 0 1,1 0-1,-2 0 0,1 0 1,0 0-1,-1 0 1,1 0-1,-1 0 0,0 0 1,0 1-1,0-1 0,0 0 1,-1 0-1,1 0 1,-1 0-1,0 0 0,0 0 1,0 0-1,0 0 0,0 0 1,-1 0-1,1 0 1,-1-1-1,0 1 0,-3 3 1,-2 3 97,-1 0 0,0 0 0,0-1 1,-1 0-1,0-1 0,0 0 0,-1 0 1,-19 9-1,21-12-33,1 0 1,-1-1 0,0 0-1,-1 0 1,1-1-1,0 0 1,-1 0-1,1-1 1,-1 0-1,0-1 1,1 0 0,-16-2-1,22 2-129,1 0 1,0-1-1,0 1 0,0 0 0,0-1 1,0 1-1,0-1 0,0 1 0,0-1 1,0 1-1,0-1 0,0 0 0,0 0 1,0 1-1,0-1 0,1 0 0,-1 0 1,0 0-1,1 0 0,-1 0 0,1 0 1,-1 0-1,1 0 0,-1 0 0,1 0 1,-1 0-1,1 0 0,0-1 0,0 1 1,0 0-1,0 0 0,0 0 0,0 0 1,0 0-1,0-1 0,0 1 0,0 0 1,0 0-1,1 0 0,0-1 0,5-14-151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60 115 13523,'0'-3'264,"0"0"1,-1 0-1,1 0 0,-1 0 1,1 0-1,-1 0 0,0 1 1,0-1-1,0 0 0,-1 0 1,1 1-1,-1-1 0,1 1 1,-1 0-1,0-1 1,-3-2-1,0 1-190,0-1-1,0 2 1,0-1-1,-1 1 1,1-1 0,-1 1-1,-7-2 1,-11-3-438,0 1 0,0 2 0,-26-4 0,39 8 612,-2-1-148,0 0-1,0 2 1,0-1-1,0 2 1,0 0-1,-16 3 1,27-4-49,0 0 1,0 1 0,0-1-1,-1 1 1,1-1-1,0 1 1,0 0 0,0 0-1,0 0 1,0 0-1,0 0 1,0 0-1,0 1 1,1-1 0,-1 1-1,0-1 1,1 1-1,-1 0 1,1-1-1,0 1 1,0 0 0,-1 0-1,1 0 1,0 0-1,0 0 1,1 0-1,-1 0 1,0 0 0,1 1-1,-1-1 1,1 0-1,0 0 1,0 1 0,0-1-1,0 0 1,0 0-1,0 0 1,1 1-1,-1-1 1,1 0 0,-1 0-1,1 0 1,1 4-1,6 13 52,0 0 1,1-1-1,1 0 0,15 21 0,-20-31-111,1-1 1,0 0-1,0 0 1,0 0-1,1-1 1,0 0-1,0 0 1,1-1-1,-1 0 1,1 0-1,16 6 1,-21-10-2,0 0 0,-1 0 1,1 0-1,0-1 0,-1 1 1,1-1-1,0 0 0,0 0 1,0 0-1,-1 0 0,1 0 1,0 0-1,0-1 0,-1 0 1,1 1-1,0-1 0,-1 0 1,1 0-1,-1 0 0,1-1 1,-1 1-1,0-1 0,1 1 1,-1-1-1,0 0 0,0 0 0,0 0 1,0 0-1,0 0 0,-1 0 1,1 0-1,-1-1 0,1 1 1,-1-1-1,0 1 0,0-1 1,0 1-1,0-1 0,0-3 1,2-5 17,0 0 0,-1-1-1,-1 1 1,0 0 0,0-1 0,-1 1 0,-1-1 0,-2-11 0,-3-5-6,4 23-7,0-1 0,0 1 0,1-1 0,0 0 0,0 1 0,1-1 0,0 0 0,0-9 0,21 38-71,17 43 113,7 12 102,-41-71-299,1-1-1,0 0 1,0 0 0,1 0-1,0 0 1,0-1 0,0 0-1,9 5 1,-3-5-1551,0-4-58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96 12195,'2'15'5997,"16"9"-5826,-17-22 289,38 45 545,-22-28-908,-1 0 1,-1 2-1,-1-1 1,12 25-1,-18-29-78,-7-11-1,1 0-1,0 0 1,0 0-1,1-1 1,-1 1 0,1-1-1,0 0 1,0 0 0,1 0-1,-1 0 1,8 6 0,-11-10-9,0 0-1,0 0 1,1 0 0,-1 0 0,0 0 0,0 0 0,0 0 0,1 0 0,-1 0-1,0 0 1,0 0 0,0 0 0,1 0 0,-1 0 0,0 0 0,0 0 0,0 0 0,1 0-1,-1 0 1,0 0 0,0 0 0,0 0 0,0 0 0,1-1 0,-1 1 0,0 0-1,0 0 1,0 0 0,0 0 0,1 0 0,-1-1 0,0 1 0,0 0 0,0 0-1,0 0 1,0 0 0,0-1 0,0 1 0,0 0 0,0 0 0,0 0 0,0-1-1,0 1 1,0 0 0,0-1 0,2-16 127,-4-17-93,-12-28-2,10 50-59,0-1 0,1 1-1,1-1 1,0 0 0,0 0 0,1 0 0,1 0-1,1 0 1,-1 0 0,5-19 0,-5 31 14,0 1 1,1-1-1,-1 0 1,0 1-1,0-1 1,1 0-1,-1 0 1,0 1-1,1-1 0,-1 1 1,0-1-1,1 0 1,-1 1-1,1-1 1,-1 1-1,1-1 1,-1 1-1,1-1 1,0 1-1,-1-1 0,1 1 1,-1 0-1,1-1 1,0 1-1,-1 0 1,1 0-1,0-1 1,0 1-1,-1 0 1,1 0-1,0 0 1,0 0-1,-1 0 0,1 0 1,0 0-1,0 0 1,-1 0-1,1 0 1,0 1-1,-1-1 1,1 0-1,0 0 1,-1 1-1,1-1 1,0 0-1,-1 1 0,1-1 1,0 1-1,-1-1 1,1 1-1,-1-1 1,1 1-1,-1-1 1,1 1-1,-1-1 1,0 1-1,1 0 1,0 1-1,30 41 8,-28-38-2,22 32 13,2-1-1,38 38 1,-64-73-9,0 0 0,-1 0 0,1 0-1,-1-1 1,1 1 0,0 0 0,0 0 0,-1-1 0,1 1 0,0 0-1,0-1 1,0 1 0,0-1 0,0 1 0,0-1 0,0 0-1,0 1 1,0-1 0,0 0 0,0 1 0,0-1 0,0 0-1,0 0 1,0 0 0,0 0 0,0 0 0,0 0 0,0-1-1,0 1 1,0 0 0,0 0 0,0-1 0,1 0 0,0-1 3,0 1 0,0-2 1,0 1-1,-1 0 0,1 0 1,-1 0-1,0-1 0,1 1 0,-1-1 1,0 1-1,-1-1 0,2-4 1,2-9 27,-2 0 0,0 0 0,1-24 0,-11-38 52,5 58-77,0 0-1,2-1 1,1-24-1,11 61-246,3 12 307,1 6-123,2 0-1,1-1 0,1-1 1,2-1-1,1-1 0,46 49 1,-56-69-1281,0-6-133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0 5 8210,'-10'-4'6087,"14"15"-3253,17 23-1061,-18-29-990,34 63 719,52 134-1,-21-40-1845,-65-156 196,-2-3 1,0-1 1,0 1-1,0 0 1,0-1-1,1 1 1,-1-1-1,1 0 1,0 1-1,0-1 1,0 0-1,0 0 1,0 0-1,0 0 1,3 2-1,5-3-74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35 8170,'0'-1'279,"0"0"1,0 1-1,0-1 0,0 0 1,0 0-1,1 0 1,-1 0-1,0 1 1,0-1-1,1 0 0,-1 0 1,0 1-1,5-7 2515,-4 7-2514,0-1-1,25-10 1401,32 6-2843,-51 5 1666,141 0-586,-126 1 78,-1 1 0,1 1 0,-1 2 0,37 11 0,-55-15 6,0-1 0,1 1 0,-1 1-1,0-1 1,-1 0 0,1 1 0,0-1-1,0 1 1,-1 0 0,1 0 0,-1 0-1,1 0 1,-1 0 0,0 1 0,0-1-1,0 1 1,0-1 0,0 1 0,-1 0-1,1 0 1,-1 0 0,0 0 0,0 0-1,0 0 1,0 0 0,0 0 0,0 0-1,-1 0 1,0 0 0,0 1 0,0-1-1,0 0 1,0 0 0,-1 0 0,0 6 0,-2 0 111,-1-1 1,0 1-1,0 0 1,-1-1-1,1 0 1,-2 0 0,1-1-1,-1 1 1,-1-1-1,-12 12 1,4-6 38,0 1 0,0-2 0,-1 0 0,-1-1 1,0-1-1,0-1 0,-1 0 0,0-1 0,-34 10 0,34-18-160,3-5-12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21:59:41.11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0 14867,'1'3'5439,"7"17"-5422,5 32-32,-3 1-1,4 60 1,13 74-66,-22-167 93,1 0-1,0-1 1,1 1 0,2-1 0,0-1 0,22 35 0,-30-51-46,0 0 0,0 0 0,1 0 1,-1 0-1,1 0 0,-1 0 0,1 0 0,0-1 0,-1 1 0,1-1 0,0 1 1,0-1-1,0 0 0,0 0 0,1 1 0,-1-2 0,0 1 0,0 0 0,1 0 1,-1-1-1,0 1 0,1-1 0,-1 0 0,0 1 0,1-1 0,-1 0 1,0-1-1,5 0 0,-3-1-187,0 0-1,0 0 1,-1 0 0,1-1 0,-1 0-1,0 1 1,1-1 0,-1 0-1,-1-1 1,1 1 0,0-1 0,-1 1-1,1-1 1,-1 0 0,2-5 0,2-4-28,-1-1 1,-1 1-1,0-1 0,-1 0 1,0 0-1,1-22 1,-3-85 77,-11 81 899,10 39-717,0 1 0,0-1-1,0 1 1,0-1 0,0 0-1,-1 1 1,1-1-1,0 1 1,0-1 0,-1 1-1,1 0 1,0-1 0,-1 1-1,1-1 1,0 1-1,-1-1 1,1 1 0,-1 0-1,1-1 1,0 1 0,-1 0-1,1 0 1,-1-1-1,1 1 1,-1 0 0,1 0-1,-1 0 1,0-1-1,1 1 1,-1 0 0,1 0-1,-1 0 1,1 0 0,-1 0-1,1 0 1,-1 0-1,1 0 1,-1 0 0,0 1-1,1-1 1,-1 0 0,1 0-1,-1 0 1,1 1-1,-1-1 1,1 0 0,-1 0-1,1 1 1,0-1-1,-1 0 1,1 1 0,-1-1-1,1 1 1,0-1 0,-1 0-1,1 1 1,0-1-1,-1 1 1,1-1 0,0 1-1,0-1 1,0 1 0,-1-1-1,1 1 1,0 0-1,0-1 1,0 1 0,-1 2 76,0 0 1,0-1-1,0 1 0,1 0 1,-1 0-1,1-1 1,0 1-1,-1 0 1,1 0-1,1 0 1,-1-1-1,0 1 1,1 0-1,-1 0 1,1-1-1,0 1 1,0 0-1,0-1 0,0 1 1,0-1-1,1 1 1,-1-1-1,1 1 1,-1-1-1,1 0 1,3 3-1,0 0 33,-1 0-1,1 0 0,0-1 0,1 1 1,-1-1-1,1-1 0,-1 1 1,1-1-1,0 0 0,8 3 1,-6-4-96,0-1 0,0 0 0,0-1 0,1 1 0,-1-1 0,0-1 0,0 0 0,1 0 0,-1-1 0,0 1 0,0-2 0,0 1 0,-1-1 0,1-1 0,-1 1 0,1-1 0,-1 0 0,0-1 0,-1 0 0,1 0 0,8-9-1,-11 11-9,0-1-1,0 0 0,0 0 1,-1-1-1,1 1 0,-1-1 1,0 0-1,0 0 0,-1 0 1,0 0-1,1 0 0,-2 0 0,1-1 1,-1 1-1,1-1 0,-2 1 1,1-1-1,0 0 0,-1 1 1,0-1-1,-1 0 0,1 1 0,-1-1 1,0 1-1,0-1 0,-1 1 1,0-1-1,0 1 0,0 0 1,0 0-1,-6-8 0,6 10 18,1 1 1,-1 0-1,1 0 0,-1 0 0,0 0 0,0 0 0,0 0 0,0 1 0,0-1 1,0 0-1,0 1 0,-1 0 0,1 0 0,0-1 0,-1 1 0,1 1 0,-1-1 0,1 0 1,-1 1-1,0-1 0,1 1 0,-1 0 0,0 0 0,1 0 0,-1 0 0,0 0 1,1 0-1,-1 1 0,1 0 0,-1-1 0,0 1 0,1 0 0,0 0 0,-1 0 1,1 0-1,0 1 0,-1-1 0,1 1 0,-2 1 0,-2 1 76,1 1 1,0-1-1,1 1 0,-1 0 1,1 0-1,-1 0 0,2 0 0,-1 1 1,0 0-1,1 0 0,0 0 0,1 0 1,-1 0-1,-2 12 0,5-8 81,-1 0 0,1 0 0,1-1 0,0 1 0,0 0-1,1 0 1,1 0 0,-1-1 0,2 1 0,-1-1 0,1 0 0,0 0 0,7 10-1,-2-5-175,0 0 0,0-1 0,2 0 0,0-1-1,0 0 1,1 0 0,15 10 0,-9-9-176,1-1 0,1-1 1,25 10-1,15 4 150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38 10282,'-8'-31'3613,"8"31"-3603,0-1 0,-1 1 0,1 0 0,0-1-1,-1 1 1,1-1 0,-1 1 0,1-1 0,-1 1 0,1 0 0,0-1-1,-1 1 1,1 0 0,-1 0 0,1-1 0,-1 1 0,0 0 0,1 0-1,-1 0 1,1 0 0,-1 0 0,1 0 0,-1-1 0,1 1 0,-1 0-1,0 1 1,1-1 0,-1 0 0,-4 2-68,1 0-1,0 0 1,1 1 0,-1 0-1,0-1 1,1 1-1,0 1 1,-1-1 0,1 0-1,-3 6 1,-7 6 70,6-9 74,1 1 1,0 0-1,0 0 0,0 1 0,1 0 0,0 0 1,1 0-1,0 0 0,0 1 0,1 0 1,-4 12-1,7-20-51,0 0 1,0 0-1,0 0 1,1 0-1,-1-1 1,0 1-1,1 0 0,-1 0 1,0-1-1,1 1 1,-1 0-1,1-1 1,-1 1-1,1 0 1,-1-1-1,1 1 1,0 0-1,-1-1 1,1 1-1,0-1 1,-1 0-1,1 1 0,0-1 1,0 1-1,-1-1 1,1 0-1,0 0 1,0 1-1,0-1 1,0 0-1,-1 0 1,1 0-1,0 0 1,0 0-1,0 0 0,0 0 1,-1 0-1,1 0 1,0-1-1,0 1 1,0 0-1,-1 0 1,1-1-1,0 1 1,0 0-1,0-1 1,40-14 611,-5-3-356,-23 11-291,0 0 0,0 0 1,0 2-1,1 0 1,0 0-1,1 1 0,-1 1 1,0 0-1,18 0 0,-31 3-5,0 0 0,0 0 0,1 0 0,-1 0 0,0 0 0,1 0 0,-1 1 0,0-1 0,0 0 0,0 1 0,1 0 0,-1-1 0,0 1 0,0-1-1,0 1 1,0 0 0,0 0 0,0 0 0,0 0 0,0-1 0,0 1 0,-1 0 0,1 1 0,0-1 0,-1 0 0,2 2 0,-1 0 5,-1 0-1,1 0 1,-1 0 0,1 0 0,-1 0-1,0 0 1,0 0 0,0 0 0,-1 1-1,-1 4 1,-26 67 125,20-61 0,0 1 0,0-1-1,-2-1 1,1 0 0,-2 0 0,0-1 0,0 0 0,-22 17 0,32-28-137,1-1 1,0 0 0,-1 1-1,1-1 1,-1 1-1,1-1 1,-1 1 0,1-1-1,0 0 1,-1 1-1,1-1 1,-1 0-1,0 0 1,1 1 0,-1-1-1,1 0 1,-1 0-1,1 0 1,-1 1-1,0-1 1,1 0 0,-1 0-1,1 0 1,-1 0-1,1 0 1,-1 0 0,0-1-1,1 1 1,-1 0-1,1 0 1,-1 0-1,1 0 1,-1-1 0,0 1-1,1 0 1,-1-1-1,1 1 1,-1 0-1,1-1 1,0 1 0,-1 0-1,1-1 1,-1 1-1,1-1 1,0 1 0,-1-1-1,1 1 1,0-1-1,-1 1 1,1-1-1,0 1 1,0-1 0,0 0-1,0 1 1,-1-1-1,1 1 1,0-1-1,0 1 1,0-1 0,0 0-1,0 1 1,0-1-1,1-1 1,5-38-2588,2 13 22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68 9346,'0'-11'3087,"-2"-35"1498,-8 36-4031,-11 25-230,18-11-334,-7 6-12,2 0 0,-1 1 1,2-1-1,-8 13 0,14-20 28,0-1-1,-1 0 1,1 0-1,0 1 1,0-1-1,1 1 1,-1-1-1,0 1 1,1-1-1,0 1 1,-1-1-1,1 1 1,0-1-1,0 1 1,1-1-1,-1 1 1,0-1-1,1 1 1,0-1-1,-1 1 1,1-1-1,0 0 1,0 1 0,1-1-1,-1 0 1,0 0-1,1 0 1,1 3-1,-1-4 3,1 1 0,-1-1 0,1 0 0,-1 0 0,0 0 0,1 0 0,0 0 0,-1-1 0,1 1 0,-1-1 1,1 1-1,0-1 0,-1 0 0,1 0 0,0-1 0,-1 1 0,4-1 0,48-10 51,-51 10-53,41-15 25,-37 12-31,-1 1 0,1 0-1,0 0 1,0 0-1,0 1 1,0 0 0,0 1-1,0 0 1,0 0-1,1 0 1,-1 1 0,14 1-1,-20 0 4,0 0 0,1 0 0,-1 0-1,0 0 1,0 0 0,0 0 0,0 0-1,0 1 1,0-1 0,0 0 0,0 1 0,-1-1-1,1 1 1,-1-1 0,1 1 0,-1-1-1,1 1 1,-1-1 0,0 1 0,0 0-1,1-1 1,-1 1 0,0-1 0,-1 1 0,1 0-1,0-1 1,0 1 0,-1-1 0,1 1-1,-1-1 1,1 1 0,-2 1 0,-19 53 108,21-55-111,-59 95 89,52-86-99,7-9-23,-1-1 0,1 1 0,0-1 0,0 0 0,0 1 0,0-1 0,-1 0 0,1 1 0,0-1 0,-1 0 0,1 1 1,0-1-1,0 0 0,-1 1 0,1-1 0,-1 0 0,1 0 0,0 0 0,-1 1 0,1-1 0,0 0 0,-1 0 0,1 0 1,-1 0-1,1 0 0,-1 0 0,1 1 0,0-1 0,-1 0 0,1 0 0,-1 0 0,1-1 0,-1 1 0,1 0 0,1-11-186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02 11987,'27'-10'7134,"24"-15"-7229,-49 24 72,0 0 0,1 0-1,-1 0 1,1 0-1,-1 1 1,1-1-1,-1 1 1,1 0-1,-1-1 1,1 1 0,0 1-1,-1-1 1,1 0-1,-1 0 1,1 1-1,3 1 1,-5-1 10,-1-1 0,0 1 0,1 0 0,-1 0 0,0 0 0,1-1 0,-1 1 0,0 0 0,0 0 0,0 0 0,0 0 0,0-1 1,0 1-1,0 0 0,0 0 0,0 0 0,-1 0 0,1 0 0,0-1 0,0 1 0,-1 0 0,1 0 0,-1-1 0,1 1 0,0 0 0,-1 0 0,1-1 0,-1 1 0,0-1 0,0 2 0,-22 30-9,18-26 2,-4 7 43,-1-2 1,0 1-1,-1-1 0,0-1 1,-1 1-1,0-2 0,-24 15 1,33-22 4,-2 0 0,1 0 0,0 0 0,0 0 0,-1-1 0,1 1 1,0-1-1,-1 0 0,0-1 0,1 1 0,-1-1 0,1 0 0,-1 0 1,1 0-1,-1-1 0,0 1 0,1-1 0,-1 0 0,1-1 0,0 1 0,-1-1 1,1 0-1,0 0 0,0 0 0,0 0 0,0-1 0,0 0 0,1 0 1,-1 0-1,-3-4 0,5 5-1,0 0 1,0 0-1,0 0 0,1-1 1,-1 1-1,1 0 0,-1 0 1,1-1-1,0 1 1,0-1-1,0 1 0,0-1 1,1 0-1,-1 1 0,1-1 1,0 0-1,-1 1 1,1-1-1,0 0 0,0 0 1,1 1-1,0-6 1,1 3-19,0 0 1,1 0 0,-1 0 0,1 0-1,0 0 1,0 1 0,0-1 0,1 1-1,0 0 1,7-6 0,3-2-46,0 1 1,1 1-1,1 0 1,-1 1-1,34-13 1,-41 19-78,1 0 1,0 0-1,0 1 1,0 1-1,0-1 0,0 2 1,14-1-1,-19 1-95,0 1 0,0-1-1,0 1 1,0 0 0,0 0 0,0 1-1,0-1 1,-1 1 0,1 0-1,0 0 1,-1 0 0,1 0 0,-1 1-1,0-1 1,0 1 0,0 0-1,0 0 1,-1 0 0,4 4-1,12 22-31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3-28T07:36:36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12811,'-55'43'4425,"44"-31"-4206,1 0-1,0 0 0,0 1 0,2 0 1,-11 20-1,15-25-247,0 0 0,1 0 0,-1 0 0,1 0 0,1 0 1,0 1-1,0-1 0,1 1 0,0-1 0,0 1 0,1 0 0,0-1 0,0 1 0,1 0 0,1-1 0,-1 1 1,1-1-1,1 1 0,4 10 0,-5-16 46,-1 1 0,1-2 0,1 1 0,-1 0 0,0 0 0,1-1 0,-1 1 0,1-1 0,0 0 0,-1 0 0,1 0 0,0 0 0,1 0 0,-1-1 0,0 1 0,0-1 0,1 0 0,3 1 0,1-1 21,0 0 1,0 0-1,0 0 0,0-1 0,0-1 0,0 1 0,13-4 0,0-1-141,-1-1 0,0 0 0,0-2 0,-1 0-1,21-13 1,-33 17-240,0 0-1,0-1 1,-1 0-1,1 0 1,-1-1-1,0 0 1,-1 0-1,0 0 1,0-1 0,8-12-1,-2-8-177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7E5C2-501C-4539-9475-688DEE71A318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A67EF-72A6-4E69-9DDB-DBE63FE0FB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02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5A67EF-72A6-4E69-9DDB-DBE63FE0FBE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29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nally, we select B number of highly related base classes for each of the novel classes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 example, here B is equal to 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27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ere, you see an illustration of the centroid alignment, which the novel categories (in diamond) are aligned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the center of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eir related bases (in circle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5F5B71-7F57-4809-9B5F-7378BFB5F36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754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3A321-B4B1-47BD-8DFB-65D89E104D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87361D-BCC4-464C-92F2-D38D8591B6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044AE8-2A36-4409-A334-8563CBBD2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8EC2A-B5BF-407A-8030-DC445BFAA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2A55D3-5421-4738-985D-4D6FB3270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1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A9DA7-AD21-45B7-BCF1-095DB24ED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1A7F9B-8D7C-4FE2-8892-F1BA63726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63044-A49F-4183-8E6F-812DECD77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19FBC-4393-4D33-B96A-C5FD10069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2AD8D4-B630-4E8B-848B-2F88045A6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40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285E23-28B5-48B9-99D3-1317B2F9DD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13CF46-EFBB-41E3-9FE3-56ABB82DE8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049ACD-6615-4968-B797-2A27E3C81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2B548-3D01-4FDF-9C53-0AAA78A2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447B-0E3A-4EF1-999D-E74C6FA9A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288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45B1F-3EA7-432C-8498-1BA829343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EE882-583B-44D3-8010-3512048DA1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6B306-D724-4AD8-BAE4-1F98BA8B9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C34E7-52CC-4C8E-AA10-C1E230500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69570-DB41-4928-8552-2BE71500E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31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BDFEE-527F-4BB8-96E8-7F6C47101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D86E88-D37E-43FC-98BC-B02BABB79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6749C-946D-42FB-889F-1FFBA6245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12563-081D-4B47-B891-BAF0EB58B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915A2-9DF3-4C96-BC47-0043290C8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76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FE297-30A6-4DAB-AAF2-B125D8F05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CA2AC-2018-4D0F-8AD1-E2C8D4CD3F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8284E6-8CDF-40F8-B19E-38B1304FEC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AAF25C-ED92-44CE-A9A5-67F53BF64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165344-0DDD-4BC7-B999-9254ABD8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09869E-A05D-4F5B-9105-DDAEBDB0A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948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BD0D1-F471-43BD-9059-094D0166A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9CCA49-9327-4256-8B80-9EF1252A24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5E6268-5DD8-4C33-86EB-E4437C273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9A1E97-6C11-46EF-9A98-E021AF3A24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2EE835-B601-4583-829F-867EC40025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22F4D9-9B9D-4264-8999-3B9B62EE0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88F4E1-0973-4270-B51C-6734D9946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C641FA4-246C-44D7-8514-F45E32CD8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75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50472-FE2A-406A-A540-1BB016D71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9F1410-E7AD-4D7A-A182-49DF64F37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5F32C7-1AAB-44C2-A913-0309D4B4E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3F07A2-6FA0-45C1-AF10-FC31C0917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3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E99267-304D-4020-B96F-6AE94760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FB2D6D-91CD-4391-87CF-48137FF07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50941-6CF8-4E70-8CBB-8777AE232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16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46B22-36A8-4256-9132-5D3A42D2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5875DE-8654-4258-913C-1F511FB9DD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67B4B5-5181-4DA7-BA21-2FF59CDFE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905C2-271F-47AB-B405-511B8C74D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682DA8-F564-45EA-BCDE-EB6A136B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A888C9-FE84-463F-AAC8-D55FA88D0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43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0AC07-78B5-4292-8941-79431BB0D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DF01FF-FC50-4A29-BB14-4D26D5CEA0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97226C-4DD5-4CAC-B20A-68566081DA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BEBA36-2637-423E-90FF-11911A16A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FCA0A4-0267-4F8D-82DD-2D049BAEA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3114BC-9AC6-40E2-B652-AF1730E8C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1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CE8CAE-BCB4-4A60-AC24-500DD2C12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D4DEED-7D41-40D4-BCE5-607E2B1973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DC62A-2F26-4992-B8CD-31EFCB3410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170A3-B4CF-4D92-8CB0-D92A4F5C63E7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F1657A-70F3-4ED6-A99C-80E56C8D8E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C90ADE-9746-40F5-8724-FCDDEB80FC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1F13C-DE9B-4E16-BB53-FD39828E0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543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09" Type="http://schemas.openxmlformats.org/officeDocument/2006/relationships/image" Target="../media/image54.png"/><Relationship Id="rId117" Type="http://schemas.openxmlformats.org/officeDocument/2006/relationships/image" Target="../media/image58.png"/><Relationship Id="rId104" Type="http://schemas.openxmlformats.org/officeDocument/2006/relationships/customXml" Target="../ink/ink3.xml"/><Relationship Id="rId112" Type="http://schemas.openxmlformats.org/officeDocument/2006/relationships/customXml" Target="../ink/ink7.xml"/><Relationship Id="rId120" Type="http://schemas.openxmlformats.org/officeDocument/2006/relationships/customXml" Target="../ink/ink11.xml"/><Relationship Id="rId125" Type="http://schemas.openxmlformats.org/officeDocument/2006/relationships/image" Target="../media/image62.png"/><Relationship Id="rId133" Type="http://schemas.openxmlformats.org/officeDocument/2006/relationships/image" Target="../media/image66.png"/><Relationship Id="rId138" Type="http://schemas.openxmlformats.org/officeDocument/2006/relationships/customXml" Target="../ink/ink20.xml"/><Relationship Id="rId141" Type="http://schemas.openxmlformats.org/officeDocument/2006/relationships/image" Target="../media/image70.png"/><Relationship Id="rId146" Type="http://schemas.openxmlformats.org/officeDocument/2006/relationships/customXml" Target="../ink/ink24.xml"/><Relationship Id="rId2" Type="http://schemas.openxmlformats.org/officeDocument/2006/relationships/notesSlide" Target="../notesSlides/notesSlide1.xml"/><Relationship Id="rId107" Type="http://schemas.openxmlformats.org/officeDocument/2006/relationships/image" Target="../media/image53.png"/><Relationship Id="rId102" Type="http://schemas.openxmlformats.org/officeDocument/2006/relationships/customXml" Target="../ink/ink2.xml"/><Relationship Id="rId110" Type="http://schemas.openxmlformats.org/officeDocument/2006/relationships/customXml" Target="../ink/ink6.xml"/><Relationship Id="rId115" Type="http://schemas.openxmlformats.org/officeDocument/2006/relationships/image" Target="../media/image57.png"/><Relationship Id="rId123" Type="http://schemas.openxmlformats.org/officeDocument/2006/relationships/image" Target="../media/image61.png"/><Relationship Id="rId128" Type="http://schemas.openxmlformats.org/officeDocument/2006/relationships/customXml" Target="../ink/ink15.xml"/><Relationship Id="rId131" Type="http://schemas.openxmlformats.org/officeDocument/2006/relationships/image" Target="../media/image65.png"/><Relationship Id="rId136" Type="http://schemas.openxmlformats.org/officeDocument/2006/relationships/customXml" Target="../ink/ink19.xml"/><Relationship Id="rId144" Type="http://schemas.openxmlformats.org/officeDocument/2006/relationships/customXml" Target="../ink/ink23.xml"/><Relationship Id="rId106" Type="http://schemas.openxmlformats.org/officeDocument/2006/relationships/customXml" Target="../ink/ink4.xml"/><Relationship Id="rId114" Type="http://schemas.openxmlformats.org/officeDocument/2006/relationships/customXml" Target="../ink/ink8.xml"/><Relationship Id="rId119" Type="http://schemas.openxmlformats.org/officeDocument/2006/relationships/image" Target="../media/image59.png"/><Relationship Id="rId127" Type="http://schemas.openxmlformats.org/officeDocument/2006/relationships/image" Target="../media/image63.png"/><Relationship Id="rId101" Type="http://schemas.openxmlformats.org/officeDocument/2006/relationships/image" Target="../media/image50.png"/><Relationship Id="rId122" Type="http://schemas.openxmlformats.org/officeDocument/2006/relationships/customXml" Target="../ink/ink12.xml"/><Relationship Id="rId130" Type="http://schemas.openxmlformats.org/officeDocument/2006/relationships/customXml" Target="../ink/ink16.xml"/><Relationship Id="rId135" Type="http://schemas.openxmlformats.org/officeDocument/2006/relationships/image" Target="../media/image67.png"/><Relationship Id="rId143" Type="http://schemas.openxmlformats.org/officeDocument/2006/relationships/image" Target="../media/image71.png"/><Relationship Id="rId4" Type="http://schemas.openxmlformats.org/officeDocument/2006/relationships/customXml" Target="../ink/ink1.xml"/><Relationship Id="rId105" Type="http://schemas.openxmlformats.org/officeDocument/2006/relationships/image" Target="../media/image52.png"/><Relationship Id="rId113" Type="http://schemas.openxmlformats.org/officeDocument/2006/relationships/image" Target="../media/image56.png"/><Relationship Id="rId118" Type="http://schemas.openxmlformats.org/officeDocument/2006/relationships/customXml" Target="../ink/ink10.xml"/><Relationship Id="rId126" Type="http://schemas.openxmlformats.org/officeDocument/2006/relationships/customXml" Target="../ink/ink14.xml"/><Relationship Id="rId134" Type="http://schemas.openxmlformats.org/officeDocument/2006/relationships/customXml" Target="../ink/ink18.xml"/><Relationship Id="rId139" Type="http://schemas.openxmlformats.org/officeDocument/2006/relationships/image" Target="../media/image69.png"/><Relationship Id="rId147" Type="http://schemas.openxmlformats.org/officeDocument/2006/relationships/image" Target="../media/image73.png"/><Relationship Id="rId121" Type="http://schemas.openxmlformats.org/officeDocument/2006/relationships/image" Target="../media/image60.png"/><Relationship Id="rId142" Type="http://schemas.openxmlformats.org/officeDocument/2006/relationships/customXml" Target="../ink/ink22.xml"/><Relationship Id="rId3" Type="http://schemas.openxmlformats.org/officeDocument/2006/relationships/image" Target="../media/image1.PNG"/><Relationship Id="rId103" Type="http://schemas.openxmlformats.org/officeDocument/2006/relationships/image" Target="../media/image51.png"/><Relationship Id="rId108" Type="http://schemas.openxmlformats.org/officeDocument/2006/relationships/customXml" Target="../ink/ink5.xml"/><Relationship Id="rId116" Type="http://schemas.openxmlformats.org/officeDocument/2006/relationships/customXml" Target="../ink/ink9.xml"/><Relationship Id="rId124" Type="http://schemas.openxmlformats.org/officeDocument/2006/relationships/customXml" Target="../ink/ink13.xml"/><Relationship Id="rId129" Type="http://schemas.openxmlformats.org/officeDocument/2006/relationships/image" Target="../media/image64.png"/><Relationship Id="rId137" Type="http://schemas.openxmlformats.org/officeDocument/2006/relationships/image" Target="../media/image68.png"/><Relationship Id="rId111" Type="http://schemas.openxmlformats.org/officeDocument/2006/relationships/image" Target="../media/image55.png"/><Relationship Id="rId132" Type="http://schemas.openxmlformats.org/officeDocument/2006/relationships/customXml" Target="../ink/ink17.xml"/><Relationship Id="rId140" Type="http://schemas.openxmlformats.org/officeDocument/2006/relationships/customXml" Target="../ink/ink21.xml"/><Relationship Id="rId145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5.xml"/><Relationship Id="rId21" Type="http://schemas.openxmlformats.org/officeDocument/2006/relationships/image" Target="../media/image82.png"/><Relationship Id="rId42" Type="http://schemas.openxmlformats.org/officeDocument/2006/relationships/customXml" Target="../ink/ink43.xml"/><Relationship Id="rId47" Type="http://schemas.openxmlformats.org/officeDocument/2006/relationships/image" Target="../media/image95.png"/><Relationship Id="rId63" Type="http://schemas.openxmlformats.org/officeDocument/2006/relationships/image" Target="../media/image103.png"/><Relationship Id="rId68" Type="http://schemas.openxmlformats.org/officeDocument/2006/relationships/customXml" Target="../ink/ink56.xml"/><Relationship Id="rId16" Type="http://schemas.openxmlformats.org/officeDocument/2006/relationships/customXml" Target="../ink/ink30.xml"/><Relationship Id="rId11" Type="http://schemas.openxmlformats.org/officeDocument/2006/relationships/image" Target="../media/image77.png"/><Relationship Id="rId24" Type="http://schemas.openxmlformats.org/officeDocument/2006/relationships/customXml" Target="../ink/ink34.xml"/><Relationship Id="rId32" Type="http://schemas.openxmlformats.org/officeDocument/2006/relationships/customXml" Target="../ink/ink38.xml"/><Relationship Id="rId37" Type="http://schemas.openxmlformats.org/officeDocument/2006/relationships/image" Target="../media/image90.png"/><Relationship Id="rId40" Type="http://schemas.openxmlformats.org/officeDocument/2006/relationships/customXml" Target="../ink/ink42.xml"/><Relationship Id="rId45" Type="http://schemas.openxmlformats.org/officeDocument/2006/relationships/image" Target="../media/image94.png"/><Relationship Id="rId53" Type="http://schemas.openxmlformats.org/officeDocument/2006/relationships/image" Target="../media/image98.png"/><Relationship Id="rId58" Type="http://schemas.openxmlformats.org/officeDocument/2006/relationships/customXml" Target="../ink/ink51.xml"/><Relationship Id="rId66" Type="http://schemas.openxmlformats.org/officeDocument/2006/relationships/customXml" Target="../ink/ink55.xml"/><Relationship Id="rId74" Type="http://schemas.openxmlformats.org/officeDocument/2006/relationships/customXml" Target="../ink/ink59.xml"/><Relationship Id="rId5" Type="http://schemas.microsoft.com/office/2007/relationships/hdphoto" Target="../media/hdphoto1.wdp"/><Relationship Id="rId61" Type="http://schemas.openxmlformats.org/officeDocument/2006/relationships/image" Target="../media/image102.png"/><Relationship Id="rId19" Type="http://schemas.openxmlformats.org/officeDocument/2006/relationships/image" Target="../media/image81.png"/><Relationship Id="rId14" Type="http://schemas.openxmlformats.org/officeDocument/2006/relationships/customXml" Target="../ink/ink29.xml"/><Relationship Id="rId22" Type="http://schemas.openxmlformats.org/officeDocument/2006/relationships/customXml" Target="../ink/ink33.xml"/><Relationship Id="rId27" Type="http://schemas.openxmlformats.org/officeDocument/2006/relationships/image" Target="../media/image85.png"/><Relationship Id="rId30" Type="http://schemas.openxmlformats.org/officeDocument/2006/relationships/customXml" Target="../ink/ink37.xml"/><Relationship Id="rId35" Type="http://schemas.openxmlformats.org/officeDocument/2006/relationships/image" Target="../media/image89.png"/><Relationship Id="rId43" Type="http://schemas.openxmlformats.org/officeDocument/2006/relationships/image" Target="../media/image93.png"/><Relationship Id="rId48" Type="http://schemas.openxmlformats.org/officeDocument/2006/relationships/customXml" Target="../ink/ink46.xml"/><Relationship Id="rId56" Type="http://schemas.openxmlformats.org/officeDocument/2006/relationships/customXml" Target="../ink/ink50.xml"/><Relationship Id="rId64" Type="http://schemas.openxmlformats.org/officeDocument/2006/relationships/customXml" Target="../ink/ink54.xml"/><Relationship Id="rId69" Type="http://schemas.openxmlformats.org/officeDocument/2006/relationships/image" Target="../media/image106.png"/><Relationship Id="rId77" Type="http://schemas.openxmlformats.org/officeDocument/2006/relationships/image" Target="../media/image3.wmf"/><Relationship Id="rId8" Type="http://schemas.openxmlformats.org/officeDocument/2006/relationships/customXml" Target="../ink/ink26.xml"/><Relationship Id="rId51" Type="http://schemas.openxmlformats.org/officeDocument/2006/relationships/image" Target="../media/image97.png"/><Relationship Id="rId72" Type="http://schemas.openxmlformats.org/officeDocument/2006/relationships/customXml" Target="../ink/ink58.xml"/><Relationship Id="rId3" Type="http://schemas.openxmlformats.org/officeDocument/2006/relationships/notesSlide" Target="../notesSlides/notesSlide2.xml"/><Relationship Id="rId12" Type="http://schemas.openxmlformats.org/officeDocument/2006/relationships/customXml" Target="../ink/ink28.xml"/><Relationship Id="rId17" Type="http://schemas.openxmlformats.org/officeDocument/2006/relationships/image" Target="../media/image80.png"/><Relationship Id="rId25" Type="http://schemas.openxmlformats.org/officeDocument/2006/relationships/image" Target="../media/image84.png"/><Relationship Id="rId33" Type="http://schemas.openxmlformats.org/officeDocument/2006/relationships/image" Target="../media/image88.png"/><Relationship Id="rId38" Type="http://schemas.openxmlformats.org/officeDocument/2006/relationships/customXml" Target="../ink/ink41.xml"/><Relationship Id="rId46" Type="http://schemas.openxmlformats.org/officeDocument/2006/relationships/customXml" Target="../ink/ink45.xml"/><Relationship Id="rId59" Type="http://schemas.openxmlformats.org/officeDocument/2006/relationships/image" Target="../media/image101.png"/><Relationship Id="rId67" Type="http://schemas.openxmlformats.org/officeDocument/2006/relationships/image" Target="../media/image105.png"/><Relationship Id="rId20" Type="http://schemas.openxmlformats.org/officeDocument/2006/relationships/customXml" Target="../ink/ink32.xml"/><Relationship Id="rId41" Type="http://schemas.openxmlformats.org/officeDocument/2006/relationships/image" Target="../media/image92.png"/><Relationship Id="rId54" Type="http://schemas.openxmlformats.org/officeDocument/2006/relationships/customXml" Target="../ink/ink49.xml"/><Relationship Id="rId62" Type="http://schemas.openxmlformats.org/officeDocument/2006/relationships/customXml" Target="../ink/ink53.xml"/><Relationship Id="rId70" Type="http://schemas.openxmlformats.org/officeDocument/2006/relationships/customXml" Target="../ink/ink57.xml"/><Relationship Id="rId75" Type="http://schemas.openxmlformats.org/officeDocument/2006/relationships/image" Target="../media/image109.png"/><Relationship Id="rId1" Type="http://schemas.openxmlformats.org/officeDocument/2006/relationships/tags" Target="../tags/tag1.xml"/><Relationship Id="rId6" Type="http://schemas.openxmlformats.org/officeDocument/2006/relationships/customXml" Target="../ink/ink25.xml"/><Relationship Id="rId15" Type="http://schemas.openxmlformats.org/officeDocument/2006/relationships/image" Target="../media/image79.png"/><Relationship Id="rId23" Type="http://schemas.openxmlformats.org/officeDocument/2006/relationships/image" Target="../media/image83.png"/><Relationship Id="rId28" Type="http://schemas.openxmlformats.org/officeDocument/2006/relationships/customXml" Target="../ink/ink36.xml"/><Relationship Id="rId36" Type="http://schemas.openxmlformats.org/officeDocument/2006/relationships/customXml" Target="../ink/ink40.xml"/><Relationship Id="rId49" Type="http://schemas.openxmlformats.org/officeDocument/2006/relationships/image" Target="../media/image96.png"/><Relationship Id="rId57" Type="http://schemas.openxmlformats.org/officeDocument/2006/relationships/image" Target="../media/image100.png"/><Relationship Id="rId10" Type="http://schemas.openxmlformats.org/officeDocument/2006/relationships/customXml" Target="../ink/ink27.xml"/><Relationship Id="rId31" Type="http://schemas.openxmlformats.org/officeDocument/2006/relationships/image" Target="../media/image87.png"/><Relationship Id="rId44" Type="http://schemas.openxmlformats.org/officeDocument/2006/relationships/customXml" Target="../ink/ink44.xml"/><Relationship Id="rId52" Type="http://schemas.openxmlformats.org/officeDocument/2006/relationships/customXml" Target="../ink/ink48.xml"/><Relationship Id="rId60" Type="http://schemas.openxmlformats.org/officeDocument/2006/relationships/customXml" Target="../ink/ink52.xml"/><Relationship Id="rId65" Type="http://schemas.openxmlformats.org/officeDocument/2006/relationships/image" Target="../media/image104.png"/><Relationship Id="rId73" Type="http://schemas.openxmlformats.org/officeDocument/2006/relationships/image" Target="../media/image108.png"/><Relationship Id="rId4" Type="http://schemas.openxmlformats.org/officeDocument/2006/relationships/image" Target="../media/image2.png"/><Relationship Id="rId9" Type="http://schemas.openxmlformats.org/officeDocument/2006/relationships/image" Target="../media/image76.png"/><Relationship Id="rId13" Type="http://schemas.openxmlformats.org/officeDocument/2006/relationships/image" Target="../media/image78.png"/><Relationship Id="rId18" Type="http://schemas.openxmlformats.org/officeDocument/2006/relationships/customXml" Target="../ink/ink31.xml"/><Relationship Id="rId39" Type="http://schemas.openxmlformats.org/officeDocument/2006/relationships/image" Target="../media/image91.png"/><Relationship Id="rId34" Type="http://schemas.openxmlformats.org/officeDocument/2006/relationships/customXml" Target="../ink/ink39.xml"/><Relationship Id="rId50" Type="http://schemas.openxmlformats.org/officeDocument/2006/relationships/customXml" Target="../ink/ink47.xml"/><Relationship Id="rId55" Type="http://schemas.openxmlformats.org/officeDocument/2006/relationships/image" Target="../media/image99.png"/><Relationship Id="rId76" Type="http://schemas.openxmlformats.org/officeDocument/2006/relationships/oleObject" Target="../embeddings/oleObject1.bin"/><Relationship Id="rId7" Type="http://schemas.openxmlformats.org/officeDocument/2006/relationships/image" Target="../media/image75.png"/><Relationship Id="rId71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87C94F2-6B7B-47F6-A946-DD55C1A1C1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04" t="465" r="-809" b="8034"/>
          <a:stretch/>
        </p:blipFill>
        <p:spPr>
          <a:xfrm>
            <a:off x="-464457" y="-215899"/>
            <a:ext cx="12759000" cy="6288959"/>
          </a:xfrm>
          <a:prstGeom prst="rect">
            <a:avLst/>
          </a:prstGeom>
        </p:spPr>
      </p:pic>
      <p:grpSp>
        <p:nvGrpSpPr>
          <p:cNvPr id="241" name="Group 240">
            <a:extLst>
              <a:ext uri="{FF2B5EF4-FFF2-40B4-BE49-F238E27FC236}">
                <a16:creationId xmlns:a16="http://schemas.microsoft.com/office/drawing/2014/main" id="{A877C5AD-BA98-41AB-A1F7-BDC60E7C76D3}"/>
              </a:ext>
            </a:extLst>
          </p:cNvPr>
          <p:cNvGrpSpPr/>
          <p:nvPr/>
        </p:nvGrpSpPr>
        <p:grpSpPr>
          <a:xfrm>
            <a:off x="6565508" y="2021528"/>
            <a:ext cx="879120" cy="916560"/>
            <a:chOff x="6565508" y="2237428"/>
            <a:chExt cx="879120" cy="91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1BD2989-E53F-4B12-B07B-140C873C6F33}"/>
                    </a:ext>
                  </a:extLst>
                </p14:cNvPr>
                <p14:cNvContentPartPr/>
                <p14:nvPr/>
              </p14:nvContentPartPr>
              <p14:xfrm>
                <a:off x="6619868" y="2809108"/>
                <a:ext cx="824760" cy="344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1BD2989-E53F-4B12-B07B-140C873C6F3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11228" y="2800108"/>
                  <a:ext cx="84240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301A4AC1-E5F7-4C03-AD8C-EB78A986C6C7}"/>
                    </a:ext>
                  </a:extLst>
                </p14:cNvPr>
                <p14:cNvContentPartPr/>
                <p14:nvPr/>
              </p14:nvContentPartPr>
              <p14:xfrm>
                <a:off x="6565508" y="2256508"/>
                <a:ext cx="264240" cy="532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301A4AC1-E5F7-4C03-AD8C-EB78A986C6C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556508" y="2247868"/>
                  <a:ext cx="281880" cy="55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2B9EDB40-B0B4-4058-B14D-5CF679A3401F}"/>
                    </a:ext>
                  </a:extLst>
                </p14:cNvPr>
                <p14:cNvContentPartPr/>
                <p14:nvPr/>
              </p14:nvContentPartPr>
              <p14:xfrm>
                <a:off x="6751268" y="2237428"/>
                <a:ext cx="106560" cy="846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2B9EDB40-B0B4-4058-B14D-5CF679A3401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742628" y="2228788"/>
                  <a:ext cx="12420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7FBB6119-4827-48CB-9DA7-DA18CB6D1113}"/>
              </a:ext>
            </a:extLst>
          </p:cNvPr>
          <p:cNvGrpSpPr/>
          <p:nvPr/>
        </p:nvGrpSpPr>
        <p:grpSpPr>
          <a:xfrm>
            <a:off x="6555823" y="1278472"/>
            <a:ext cx="1429555" cy="796155"/>
            <a:chOff x="6796256" y="1576149"/>
            <a:chExt cx="1109880" cy="61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97A9CBF6-9CAE-4B8E-BEE7-CDB2FDAF839B}"/>
                    </a:ext>
                  </a:extLst>
                </p14:cNvPr>
                <p14:cNvContentPartPr/>
                <p14:nvPr/>
              </p14:nvContentPartPr>
              <p14:xfrm>
                <a:off x="6796256" y="2000589"/>
                <a:ext cx="99720" cy="1486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8D6DB96-9AE6-4354-A9B8-D83EE9385AC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789253" y="1993882"/>
                  <a:ext cx="113446" cy="1623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FE8770E-7A43-4970-B917-54EBB680CB34}"/>
                    </a:ext>
                  </a:extLst>
                </p14:cNvPr>
                <p14:cNvContentPartPr/>
                <p14:nvPr/>
              </p14:nvContentPartPr>
              <p14:xfrm>
                <a:off x="6800576" y="2070429"/>
                <a:ext cx="46080" cy="356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F9DDEB9-29A5-487B-A941-6CBBECD4D83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793594" y="2063694"/>
                  <a:ext cx="59764" cy="493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D1B07DB0-D3C8-4295-B8A0-23C2C8280B88}"/>
                    </a:ext>
                  </a:extLst>
                </p14:cNvPr>
                <p14:cNvContentPartPr/>
                <p14:nvPr/>
              </p14:nvContentPartPr>
              <p14:xfrm>
                <a:off x="6870416" y="1995189"/>
                <a:ext cx="82440" cy="1022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47BD57C-1820-4AB2-B009-2E6F83C0DC5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863709" y="1988186"/>
                  <a:ext cx="96133" cy="1159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B2F3EDF-498B-4833-9F6B-6780CB97375C}"/>
                    </a:ext>
                  </a:extLst>
                </p14:cNvPr>
                <p14:cNvContentPartPr/>
                <p14:nvPr/>
              </p14:nvContentPartPr>
              <p14:xfrm>
                <a:off x="6938096" y="1960989"/>
                <a:ext cx="80280" cy="928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A05EA7B-1D69-46EF-A1FD-FA30DDD8533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931103" y="1953995"/>
                  <a:ext cx="93986" cy="1065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CFF32880-58CB-4A13-A034-F2CBA8603BCC}"/>
                    </a:ext>
                  </a:extLst>
                </p14:cNvPr>
                <p14:cNvContentPartPr/>
                <p14:nvPr/>
              </p14:nvContentPartPr>
              <p14:xfrm>
                <a:off x="7003256" y="1928589"/>
                <a:ext cx="95400" cy="684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2495E6E-C3FD-446E-86AF-ED6E61A1040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96262" y="1921581"/>
                  <a:ext cx="109109" cy="821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DDEBCA3-2FFD-43A8-8141-E5FD2A98B7D5}"/>
                    </a:ext>
                  </a:extLst>
                </p14:cNvPr>
                <p14:cNvContentPartPr/>
                <p14:nvPr/>
              </p14:nvContentPartPr>
              <p14:xfrm>
                <a:off x="7105136" y="1847949"/>
                <a:ext cx="104400" cy="1015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C7384E6-E626-45F8-9E02-59A0BA58779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98437" y="1840957"/>
                  <a:ext cx="118078" cy="11522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B6449A2B-141A-452C-9191-4B86216C4484}"/>
                    </a:ext>
                  </a:extLst>
                </p14:cNvPr>
                <p14:cNvContentPartPr/>
                <p14:nvPr/>
              </p14:nvContentPartPr>
              <p14:xfrm>
                <a:off x="7155896" y="1751109"/>
                <a:ext cx="96120" cy="1591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EBE68541-3F90-411D-A8C2-B29E6D37797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148911" y="1744409"/>
                  <a:ext cx="109812" cy="1727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85991A1-9533-45DF-87D2-188DE1149332}"/>
                    </a:ext>
                  </a:extLst>
                </p14:cNvPr>
                <p14:cNvContentPartPr/>
                <p14:nvPr/>
              </p14:nvContentPartPr>
              <p14:xfrm>
                <a:off x="7235816" y="1769469"/>
                <a:ext cx="137160" cy="1044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F916635-1300-41DF-8D33-3804F908F5D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229112" y="1762472"/>
                  <a:ext cx="150848" cy="1181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75607C8-57C0-4FF1-A4F9-FC934CADEF4A}"/>
                    </a:ext>
                  </a:extLst>
                </p14:cNvPr>
                <p14:cNvContentPartPr/>
                <p14:nvPr/>
              </p14:nvContentPartPr>
              <p14:xfrm>
                <a:off x="7341656" y="1720149"/>
                <a:ext cx="66600" cy="964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082A022F-937B-4E57-8D77-72455DAEEFF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334631" y="1713158"/>
                  <a:ext cx="80370" cy="1101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CDD1D20B-B579-4FDE-8C45-FDDE52E0775E}"/>
                    </a:ext>
                  </a:extLst>
                </p14:cNvPr>
                <p14:cNvContentPartPr/>
                <p14:nvPr/>
              </p14:nvContentPartPr>
              <p14:xfrm>
                <a:off x="7419416" y="1651749"/>
                <a:ext cx="82800" cy="1285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14E00EEF-75B0-4053-81B7-7A68561FB54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412423" y="1644749"/>
                  <a:ext cx="96507" cy="14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C5265C5-BC63-4E29-809B-E7C167843E59}"/>
                    </a:ext>
                  </a:extLst>
                </p14:cNvPr>
                <p14:cNvContentPartPr/>
                <p14:nvPr/>
              </p14:nvContentPartPr>
              <p14:xfrm>
                <a:off x="7483856" y="1591629"/>
                <a:ext cx="88560" cy="1418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80C8B49-ED29-4D94-A58E-63B08AF7B96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476850" y="1584649"/>
                  <a:ext cx="102292" cy="15552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1FBBEBF-7835-41FB-8E6F-F8E8970DC7A3}"/>
                    </a:ext>
                  </a:extLst>
                </p14:cNvPr>
                <p14:cNvContentPartPr/>
                <p14:nvPr/>
              </p14:nvContentPartPr>
              <p14:xfrm>
                <a:off x="7595456" y="1576149"/>
                <a:ext cx="84960" cy="1382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6CAF0ECF-DE68-47AF-A1AA-E54C31098EA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588446" y="1569153"/>
                  <a:ext cx="98699" cy="1519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CB320A07-95C6-4FAE-B4B2-9A4DED780902}"/>
                    </a:ext>
                  </a:extLst>
                </p14:cNvPr>
                <p14:cNvContentPartPr/>
                <p14:nvPr/>
              </p14:nvContentPartPr>
              <p14:xfrm>
                <a:off x="7128896" y="2110389"/>
                <a:ext cx="119520" cy="777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CF060DFF-E0AD-448A-94F7-B95AC8B86CD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121898" y="2103676"/>
                  <a:ext cx="133235" cy="914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AA237D12-DFBC-4E54-BEF9-EF3C2F8A6A28}"/>
                    </a:ext>
                  </a:extLst>
                </p14:cNvPr>
                <p14:cNvContentPartPr/>
                <p14:nvPr/>
              </p14:nvContentPartPr>
              <p14:xfrm>
                <a:off x="7174256" y="2038029"/>
                <a:ext cx="109080" cy="130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5F6807E-D3EE-487F-A9F0-7CCD7203FA6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67264" y="2031317"/>
                  <a:ext cx="122785" cy="1440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6012832-C810-47EF-8724-B0AD610A00D9}"/>
                    </a:ext>
                  </a:extLst>
                </p14:cNvPr>
                <p14:cNvContentPartPr/>
                <p14:nvPr/>
              </p14:nvContentPartPr>
              <p14:xfrm>
                <a:off x="7223576" y="2005989"/>
                <a:ext cx="96120" cy="110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568053B-6C5D-43AA-A604-9D091FED34C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216591" y="1999286"/>
                  <a:ext cx="109812" cy="1245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27464724-B982-4221-9869-F4BFD39B9E8B}"/>
                    </a:ext>
                  </a:extLst>
                </p14:cNvPr>
                <p14:cNvContentPartPr/>
                <p14:nvPr/>
              </p14:nvContentPartPr>
              <p14:xfrm>
                <a:off x="7297016" y="2019309"/>
                <a:ext cx="156600" cy="1749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7E034CF-974A-4886-98F5-E97189F2DB9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290317" y="2012322"/>
                  <a:ext cx="170278" cy="1886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CADF6CD-7E0A-410E-8261-27584C019AC5}"/>
                    </a:ext>
                  </a:extLst>
                </p14:cNvPr>
                <p14:cNvContentPartPr/>
                <p14:nvPr/>
              </p14:nvContentPartPr>
              <p14:xfrm>
                <a:off x="7394216" y="1945869"/>
                <a:ext cx="110160" cy="990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EA376815-C651-44E9-922E-8FD6D2713FB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387208" y="1938858"/>
                  <a:ext cx="123895" cy="1127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4E83B123-9A23-479A-9B01-0B4C1DD71522}"/>
                    </a:ext>
                  </a:extLst>
                </p14:cNvPr>
                <p14:cNvContentPartPr/>
                <p14:nvPr/>
              </p14:nvContentPartPr>
              <p14:xfrm>
                <a:off x="7492496" y="1830669"/>
                <a:ext cx="164520" cy="1537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CDC8F121-5534-4F70-B792-FB5D4736328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485781" y="1823682"/>
                  <a:ext cx="178230" cy="1674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4A51D0CF-1D35-4111-85C9-B4FC1692BFEA}"/>
                    </a:ext>
                  </a:extLst>
                </p14:cNvPr>
                <p14:cNvContentPartPr/>
                <p14:nvPr/>
              </p14:nvContentPartPr>
              <p14:xfrm>
                <a:off x="7657736" y="1762269"/>
                <a:ext cx="102960" cy="1209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174014D-68DB-45C9-9CEB-D9D99F7800D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650741" y="1755269"/>
                  <a:ext cx="116669" cy="13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EE9D529F-4665-4668-8316-A3A69C604508}"/>
                    </a:ext>
                  </a:extLst>
                </p14:cNvPr>
                <p14:cNvContentPartPr/>
                <p14:nvPr/>
              </p14:nvContentPartPr>
              <p14:xfrm>
                <a:off x="7738736" y="1726629"/>
                <a:ext cx="120600" cy="1112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170D3C2A-31B0-413F-9F8C-730D584814A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731757" y="1719921"/>
                  <a:ext cx="134279" cy="1249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1AC112D-90E4-4812-BDD9-A10F31FE71E8}"/>
                    </a:ext>
                  </a:extLst>
                </p14:cNvPr>
                <p14:cNvContentPartPr/>
                <p14:nvPr/>
              </p14:nvContentPartPr>
              <p14:xfrm>
                <a:off x="7821896" y="1649949"/>
                <a:ext cx="84240" cy="1569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ADC80266-21E8-42DF-BEDC-E74F2501CB5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814899" y="1643246"/>
                  <a:ext cx="97953" cy="17064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3928374-8313-4D31-9F19-592150A5CD4F}"/>
              </a:ext>
            </a:extLst>
          </p:cNvPr>
          <p:cNvSpPr/>
          <p:nvPr/>
        </p:nvSpPr>
        <p:spPr>
          <a:xfrm>
            <a:off x="12021927" y="-215900"/>
            <a:ext cx="394282" cy="65685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C1576C1-8A6E-4FD5-A6E7-CD3CC6DE7CE9}"/>
              </a:ext>
            </a:extLst>
          </p:cNvPr>
          <p:cNvSpPr/>
          <p:nvPr/>
        </p:nvSpPr>
        <p:spPr>
          <a:xfrm>
            <a:off x="-197141" y="-346202"/>
            <a:ext cx="394282" cy="65685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6583E27-B14E-4FD8-BAF8-58AEB69170E6}"/>
              </a:ext>
            </a:extLst>
          </p:cNvPr>
          <p:cNvSpPr/>
          <p:nvPr/>
        </p:nvSpPr>
        <p:spPr>
          <a:xfrm>
            <a:off x="-214761" y="-216031"/>
            <a:ext cx="12347408" cy="243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F5EB0D3-C3E5-4F25-B87F-DF6B5FD73F71}"/>
              </a:ext>
            </a:extLst>
          </p:cNvPr>
          <p:cNvSpPr/>
          <p:nvPr/>
        </p:nvSpPr>
        <p:spPr>
          <a:xfrm>
            <a:off x="-8810" y="5829546"/>
            <a:ext cx="12347408" cy="243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9FFB6C2F-C4D9-4FCF-9C22-D98E6B34AD7B}"/>
              </a:ext>
            </a:extLst>
          </p:cNvPr>
          <p:cNvSpPr/>
          <p:nvPr/>
        </p:nvSpPr>
        <p:spPr>
          <a:xfrm>
            <a:off x="5855516" y="-48120"/>
            <a:ext cx="388655" cy="61211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527ED7F-EC51-409F-A063-32C04DD21C25}"/>
              </a:ext>
            </a:extLst>
          </p:cNvPr>
          <p:cNvSpPr/>
          <p:nvPr/>
        </p:nvSpPr>
        <p:spPr>
          <a:xfrm>
            <a:off x="382119" y="5334916"/>
            <a:ext cx="5351731" cy="5368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0383498A-D4B4-46C9-84CD-89F6FF0DE7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1" t="91751" r="8479" b="-2496"/>
          <a:stretch/>
        </p:blipFill>
        <p:spPr>
          <a:xfrm>
            <a:off x="723900" y="5473945"/>
            <a:ext cx="10392748" cy="73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36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00"/>
    </mc:Choice>
    <mc:Fallback xmlns="">
      <p:transition spd="slow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07765193-AB83-40B7-B418-02867BB8483A}"/>
              </a:ext>
            </a:extLst>
          </p:cNvPr>
          <p:cNvSpPr/>
          <p:nvPr/>
        </p:nvSpPr>
        <p:spPr>
          <a:xfrm>
            <a:off x="731520" y="5129671"/>
            <a:ext cx="792479" cy="665983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TextBox 241">
            <a:extLst>
              <a:ext uri="{FF2B5EF4-FFF2-40B4-BE49-F238E27FC236}">
                <a16:creationId xmlns:a16="http://schemas.microsoft.com/office/drawing/2014/main" id="{FBB41A4C-35F9-410F-9682-4934FD8603EB}"/>
              </a:ext>
            </a:extLst>
          </p:cNvPr>
          <p:cNvSpPr txBox="1"/>
          <p:nvPr/>
        </p:nvSpPr>
        <p:spPr>
          <a:xfrm>
            <a:off x="1531" y="3700"/>
            <a:ext cx="10053630" cy="92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1" dirty="0">
                <a:solidFill>
                  <a:srgbClr val="0070C0"/>
                </a:solidFill>
                <a:cs typeface="Nirmala UI" panose="020B0502040204020203" pitchFamily="34" charset="0"/>
              </a:rPr>
              <a:t>Detecting related bases</a:t>
            </a:r>
          </a:p>
        </p:txBody>
      </p:sp>
      <p:sp>
        <p:nvSpPr>
          <p:cNvPr id="683" name="Oval 682">
            <a:extLst>
              <a:ext uri="{FF2B5EF4-FFF2-40B4-BE49-F238E27FC236}">
                <a16:creationId xmlns:a16="http://schemas.microsoft.com/office/drawing/2014/main" id="{00ECE6AE-E68A-4E60-BDE2-E4B48E75E17C}"/>
              </a:ext>
            </a:extLst>
          </p:cNvPr>
          <p:cNvSpPr/>
          <p:nvPr/>
        </p:nvSpPr>
        <p:spPr>
          <a:xfrm rot="2325776">
            <a:off x="7406692" y="4448235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4" name="Oval 683">
            <a:extLst>
              <a:ext uri="{FF2B5EF4-FFF2-40B4-BE49-F238E27FC236}">
                <a16:creationId xmlns:a16="http://schemas.microsoft.com/office/drawing/2014/main" id="{95560734-C86A-4A93-9372-67F28EF8FD55}"/>
              </a:ext>
            </a:extLst>
          </p:cNvPr>
          <p:cNvSpPr/>
          <p:nvPr/>
        </p:nvSpPr>
        <p:spPr>
          <a:xfrm rot="18710858">
            <a:off x="6465761" y="1847168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5" name="Oval 684">
            <a:extLst>
              <a:ext uri="{FF2B5EF4-FFF2-40B4-BE49-F238E27FC236}">
                <a16:creationId xmlns:a16="http://schemas.microsoft.com/office/drawing/2014/main" id="{0DBA669F-A4D9-4727-9949-810645EBCA0C}"/>
              </a:ext>
            </a:extLst>
          </p:cNvPr>
          <p:cNvSpPr/>
          <p:nvPr/>
        </p:nvSpPr>
        <p:spPr>
          <a:xfrm>
            <a:off x="8949491" y="227944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6" name="Oval 685">
            <a:extLst>
              <a:ext uri="{FF2B5EF4-FFF2-40B4-BE49-F238E27FC236}">
                <a16:creationId xmlns:a16="http://schemas.microsoft.com/office/drawing/2014/main" id="{40F54535-FF44-4BAE-8406-B1F508F03507}"/>
              </a:ext>
            </a:extLst>
          </p:cNvPr>
          <p:cNvSpPr/>
          <p:nvPr/>
        </p:nvSpPr>
        <p:spPr>
          <a:xfrm>
            <a:off x="8808840" y="222744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7" name="Oval 686">
            <a:extLst>
              <a:ext uri="{FF2B5EF4-FFF2-40B4-BE49-F238E27FC236}">
                <a16:creationId xmlns:a16="http://schemas.microsoft.com/office/drawing/2014/main" id="{BE41C8C8-6D01-43B1-8846-6D632A65CB66}"/>
              </a:ext>
            </a:extLst>
          </p:cNvPr>
          <p:cNvSpPr/>
          <p:nvPr/>
        </p:nvSpPr>
        <p:spPr>
          <a:xfrm>
            <a:off x="8898579" y="256933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8" name="Oval 687">
            <a:extLst>
              <a:ext uri="{FF2B5EF4-FFF2-40B4-BE49-F238E27FC236}">
                <a16:creationId xmlns:a16="http://schemas.microsoft.com/office/drawing/2014/main" id="{0973E7A2-A397-431A-9FED-F1EDB4E0D358}"/>
              </a:ext>
            </a:extLst>
          </p:cNvPr>
          <p:cNvSpPr/>
          <p:nvPr/>
        </p:nvSpPr>
        <p:spPr>
          <a:xfrm>
            <a:off x="8255624" y="285988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89" name="Oval 688">
            <a:extLst>
              <a:ext uri="{FF2B5EF4-FFF2-40B4-BE49-F238E27FC236}">
                <a16:creationId xmlns:a16="http://schemas.microsoft.com/office/drawing/2014/main" id="{F89A0B5B-DC3C-4E54-941D-0CA68950D5DC}"/>
              </a:ext>
            </a:extLst>
          </p:cNvPr>
          <p:cNvSpPr/>
          <p:nvPr/>
        </p:nvSpPr>
        <p:spPr>
          <a:xfrm>
            <a:off x="8355410" y="309574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0" name="Oval 689">
            <a:extLst>
              <a:ext uri="{FF2B5EF4-FFF2-40B4-BE49-F238E27FC236}">
                <a16:creationId xmlns:a16="http://schemas.microsoft.com/office/drawing/2014/main" id="{E348707D-FE34-440B-B79C-B1808B2ACAFA}"/>
              </a:ext>
            </a:extLst>
          </p:cNvPr>
          <p:cNvSpPr/>
          <p:nvPr/>
        </p:nvSpPr>
        <p:spPr>
          <a:xfrm>
            <a:off x="8509624" y="311388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1" name="Oval 690">
            <a:extLst>
              <a:ext uri="{FF2B5EF4-FFF2-40B4-BE49-F238E27FC236}">
                <a16:creationId xmlns:a16="http://schemas.microsoft.com/office/drawing/2014/main" id="{3A8C63EF-B378-4DFB-87C1-FC9DB575CBE0}"/>
              </a:ext>
            </a:extLst>
          </p:cNvPr>
          <p:cNvSpPr/>
          <p:nvPr/>
        </p:nvSpPr>
        <p:spPr>
          <a:xfrm>
            <a:off x="8214803" y="31116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2" name="Oval 691">
            <a:extLst>
              <a:ext uri="{FF2B5EF4-FFF2-40B4-BE49-F238E27FC236}">
                <a16:creationId xmlns:a16="http://schemas.microsoft.com/office/drawing/2014/main" id="{2802F005-C47C-43AA-A74D-EE7C32ED35EF}"/>
              </a:ext>
            </a:extLst>
          </p:cNvPr>
          <p:cNvSpPr/>
          <p:nvPr/>
        </p:nvSpPr>
        <p:spPr>
          <a:xfrm>
            <a:off x="8398911" y="269633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3" name="Oval 692">
            <a:extLst>
              <a:ext uri="{FF2B5EF4-FFF2-40B4-BE49-F238E27FC236}">
                <a16:creationId xmlns:a16="http://schemas.microsoft.com/office/drawing/2014/main" id="{3013BCB5-666C-47A3-93F1-DB2916446502}"/>
              </a:ext>
            </a:extLst>
          </p:cNvPr>
          <p:cNvSpPr/>
          <p:nvPr/>
        </p:nvSpPr>
        <p:spPr>
          <a:xfrm>
            <a:off x="8471482" y="284374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4" name="Oval 693">
            <a:extLst>
              <a:ext uri="{FF2B5EF4-FFF2-40B4-BE49-F238E27FC236}">
                <a16:creationId xmlns:a16="http://schemas.microsoft.com/office/drawing/2014/main" id="{8879C79F-943E-4622-867D-BBED28CAF11E}"/>
              </a:ext>
            </a:extLst>
          </p:cNvPr>
          <p:cNvSpPr/>
          <p:nvPr/>
        </p:nvSpPr>
        <p:spPr>
          <a:xfrm>
            <a:off x="8652911" y="295033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5" name="Oval 694">
            <a:extLst>
              <a:ext uri="{FF2B5EF4-FFF2-40B4-BE49-F238E27FC236}">
                <a16:creationId xmlns:a16="http://schemas.microsoft.com/office/drawing/2014/main" id="{16ECA619-35BC-49A0-A831-2461C97F5F33}"/>
              </a:ext>
            </a:extLst>
          </p:cNvPr>
          <p:cNvSpPr/>
          <p:nvPr/>
        </p:nvSpPr>
        <p:spPr>
          <a:xfrm>
            <a:off x="8681840" y="267333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6" name="Oval 695">
            <a:extLst>
              <a:ext uri="{FF2B5EF4-FFF2-40B4-BE49-F238E27FC236}">
                <a16:creationId xmlns:a16="http://schemas.microsoft.com/office/drawing/2014/main" id="{31D3FCA6-6882-4037-9278-578E3F834344}"/>
              </a:ext>
            </a:extLst>
          </p:cNvPr>
          <p:cNvSpPr/>
          <p:nvPr/>
        </p:nvSpPr>
        <p:spPr>
          <a:xfrm>
            <a:off x="8808840" y="280033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7" name="Oval 696">
            <a:extLst>
              <a:ext uri="{FF2B5EF4-FFF2-40B4-BE49-F238E27FC236}">
                <a16:creationId xmlns:a16="http://schemas.microsoft.com/office/drawing/2014/main" id="{C503FE89-B2D2-4716-83CD-771C12763851}"/>
              </a:ext>
            </a:extLst>
          </p:cNvPr>
          <p:cNvSpPr/>
          <p:nvPr/>
        </p:nvSpPr>
        <p:spPr>
          <a:xfrm>
            <a:off x="8838671" y="243975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698" name="Oval 697">
            <a:extLst>
              <a:ext uri="{FF2B5EF4-FFF2-40B4-BE49-F238E27FC236}">
                <a16:creationId xmlns:a16="http://schemas.microsoft.com/office/drawing/2014/main" id="{C98C6922-AF49-47D1-A9DC-FD0E0B6FB2F7}"/>
              </a:ext>
            </a:extLst>
          </p:cNvPr>
          <p:cNvSpPr/>
          <p:nvPr/>
        </p:nvSpPr>
        <p:spPr>
          <a:xfrm>
            <a:off x="8663839" y="237002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699" name="Oval 698">
            <a:extLst>
              <a:ext uri="{FF2B5EF4-FFF2-40B4-BE49-F238E27FC236}">
                <a16:creationId xmlns:a16="http://schemas.microsoft.com/office/drawing/2014/main" id="{572E3A90-9B19-452A-9500-35FD5820599E}"/>
              </a:ext>
            </a:extLst>
          </p:cNvPr>
          <p:cNvSpPr/>
          <p:nvPr/>
        </p:nvSpPr>
        <p:spPr>
          <a:xfrm>
            <a:off x="8537734" y="253019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0" name="Oval 699">
            <a:extLst>
              <a:ext uri="{FF2B5EF4-FFF2-40B4-BE49-F238E27FC236}">
                <a16:creationId xmlns:a16="http://schemas.microsoft.com/office/drawing/2014/main" id="{798B70B5-DB9F-48E3-8E75-AC7AF01D83CA}"/>
              </a:ext>
            </a:extLst>
          </p:cNvPr>
          <p:cNvSpPr/>
          <p:nvPr/>
        </p:nvSpPr>
        <p:spPr>
          <a:xfrm>
            <a:off x="8757972" y="26804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1" name="Oval 700">
            <a:extLst>
              <a:ext uri="{FF2B5EF4-FFF2-40B4-BE49-F238E27FC236}">
                <a16:creationId xmlns:a16="http://schemas.microsoft.com/office/drawing/2014/main" id="{2B341E8D-2E30-4357-BEEC-E05D569C2F6B}"/>
              </a:ext>
            </a:extLst>
          </p:cNvPr>
          <p:cNvSpPr/>
          <p:nvPr/>
        </p:nvSpPr>
        <p:spPr>
          <a:xfrm>
            <a:off x="8330876" y="295487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2" name="Oval 701">
            <a:extLst>
              <a:ext uri="{FF2B5EF4-FFF2-40B4-BE49-F238E27FC236}">
                <a16:creationId xmlns:a16="http://schemas.microsoft.com/office/drawing/2014/main" id="{F2B70F59-3CFD-4AFD-A48A-87BF99664CC2}"/>
              </a:ext>
            </a:extLst>
          </p:cNvPr>
          <p:cNvSpPr/>
          <p:nvPr/>
        </p:nvSpPr>
        <p:spPr>
          <a:xfrm>
            <a:off x="8561643" y="29681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3" name="Oval 702">
            <a:extLst>
              <a:ext uri="{FF2B5EF4-FFF2-40B4-BE49-F238E27FC236}">
                <a16:creationId xmlns:a16="http://schemas.microsoft.com/office/drawing/2014/main" id="{1351179B-6F14-480E-A5C7-23C96D723964}"/>
              </a:ext>
            </a:extLst>
          </p:cNvPr>
          <p:cNvSpPr/>
          <p:nvPr/>
        </p:nvSpPr>
        <p:spPr>
          <a:xfrm>
            <a:off x="8505088" y="247662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4" name="Oval 703">
            <a:extLst>
              <a:ext uri="{FF2B5EF4-FFF2-40B4-BE49-F238E27FC236}">
                <a16:creationId xmlns:a16="http://schemas.microsoft.com/office/drawing/2014/main" id="{05B1F6EC-D781-4097-91E2-6C0980AEE8F9}"/>
              </a:ext>
            </a:extLst>
          </p:cNvPr>
          <p:cNvSpPr/>
          <p:nvPr/>
        </p:nvSpPr>
        <p:spPr>
          <a:xfrm>
            <a:off x="8604874" y="271247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5" name="Oval 704">
            <a:extLst>
              <a:ext uri="{FF2B5EF4-FFF2-40B4-BE49-F238E27FC236}">
                <a16:creationId xmlns:a16="http://schemas.microsoft.com/office/drawing/2014/main" id="{966D736B-1C5E-48C2-9A8A-0E6AC831CCC9}"/>
              </a:ext>
            </a:extLst>
          </p:cNvPr>
          <p:cNvSpPr/>
          <p:nvPr/>
        </p:nvSpPr>
        <p:spPr>
          <a:xfrm>
            <a:off x="8759088" y="27306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6" name="Oval 705">
            <a:extLst>
              <a:ext uri="{FF2B5EF4-FFF2-40B4-BE49-F238E27FC236}">
                <a16:creationId xmlns:a16="http://schemas.microsoft.com/office/drawing/2014/main" id="{B8BD9F04-A6E8-4E93-9ED9-56BCB57B8D75}"/>
              </a:ext>
            </a:extLst>
          </p:cNvPr>
          <p:cNvSpPr/>
          <p:nvPr/>
        </p:nvSpPr>
        <p:spPr>
          <a:xfrm>
            <a:off x="8464267" y="272835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7" name="Oval 706">
            <a:extLst>
              <a:ext uri="{FF2B5EF4-FFF2-40B4-BE49-F238E27FC236}">
                <a16:creationId xmlns:a16="http://schemas.microsoft.com/office/drawing/2014/main" id="{8D81793C-7682-43AA-B190-3A3C1C03BF05}"/>
              </a:ext>
            </a:extLst>
          </p:cNvPr>
          <p:cNvSpPr/>
          <p:nvPr/>
        </p:nvSpPr>
        <p:spPr>
          <a:xfrm>
            <a:off x="8648375" y="231306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8" name="Oval 707">
            <a:extLst>
              <a:ext uri="{FF2B5EF4-FFF2-40B4-BE49-F238E27FC236}">
                <a16:creationId xmlns:a16="http://schemas.microsoft.com/office/drawing/2014/main" id="{250D2BDC-414B-45F9-8EBC-619988B405F9}"/>
              </a:ext>
            </a:extLst>
          </p:cNvPr>
          <p:cNvSpPr/>
          <p:nvPr/>
        </p:nvSpPr>
        <p:spPr>
          <a:xfrm>
            <a:off x="8720946" y="246047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09" name="Oval 708">
            <a:extLst>
              <a:ext uri="{FF2B5EF4-FFF2-40B4-BE49-F238E27FC236}">
                <a16:creationId xmlns:a16="http://schemas.microsoft.com/office/drawing/2014/main" id="{94B6AD52-2CF8-4649-9BD7-0E0EB05A50BA}"/>
              </a:ext>
            </a:extLst>
          </p:cNvPr>
          <p:cNvSpPr/>
          <p:nvPr/>
        </p:nvSpPr>
        <p:spPr>
          <a:xfrm>
            <a:off x="8580340" y="257160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0" name="Oval 709">
            <a:extLst>
              <a:ext uri="{FF2B5EF4-FFF2-40B4-BE49-F238E27FC236}">
                <a16:creationId xmlns:a16="http://schemas.microsoft.com/office/drawing/2014/main" id="{01F02F5B-25B3-41C4-9173-9780C23D4703}"/>
              </a:ext>
            </a:extLst>
          </p:cNvPr>
          <p:cNvSpPr/>
          <p:nvPr/>
        </p:nvSpPr>
        <p:spPr>
          <a:xfrm>
            <a:off x="8811107" y="258488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1" name="Oval 710">
            <a:extLst>
              <a:ext uri="{FF2B5EF4-FFF2-40B4-BE49-F238E27FC236}">
                <a16:creationId xmlns:a16="http://schemas.microsoft.com/office/drawing/2014/main" id="{D416CD45-2A36-480E-A841-50B3522AD2FC}"/>
              </a:ext>
            </a:extLst>
          </p:cNvPr>
          <p:cNvSpPr/>
          <p:nvPr/>
        </p:nvSpPr>
        <p:spPr>
          <a:xfrm>
            <a:off x="8002044" y="494356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2" name="Oval 711">
            <a:extLst>
              <a:ext uri="{FF2B5EF4-FFF2-40B4-BE49-F238E27FC236}">
                <a16:creationId xmlns:a16="http://schemas.microsoft.com/office/drawing/2014/main" id="{2FA65287-01B2-4B0D-AE2B-C7071D95789D}"/>
              </a:ext>
            </a:extLst>
          </p:cNvPr>
          <p:cNvSpPr/>
          <p:nvPr/>
        </p:nvSpPr>
        <p:spPr>
          <a:xfrm>
            <a:off x="7359089" y="52927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3" name="Oval 712">
            <a:extLst>
              <a:ext uri="{FF2B5EF4-FFF2-40B4-BE49-F238E27FC236}">
                <a16:creationId xmlns:a16="http://schemas.microsoft.com/office/drawing/2014/main" id="{13542756-C00B-4DEA-A713-BE9636A5303E}"/>
              </a:ext>
            </a:extLst>
          </p:cNvPr>
          <p:cNvSpPr/>
          <p:nvPr/>
        </p:nvSpPr>
        <p:spPr>
          <a:xfrm>
            <a:off x="7680308" y="481868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4" name="Oval 713">
            <a:extLst>
              <a:ext uri="{FF2B5EF4-FFF2-40B4-BE49-F238E27FC236}">
                <a16:creationId xmlns:a16="http://schemas.microsoft.com/office/drawing/2014/main" id="{1585D08F-DD29-4981-A07C-B9B5C79961C3}"/>
              </a:ext>
            </a:extLst>
          </p:cNvPr>
          <p:cNvSpPr/>
          <p:nvPr/>
        </p:nvSpPr>
        <p:spPr>
          <a:xfrm>
            <a:off x="7489347" y="54946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5" name="Oval 714">
            <a:extLst>
              <a:ext uri="{FF2B5EF4-FFF2-40B4-BE49-F238E27FC236}">
                <a16:creationId xmlns:a16="http://schemas.microsoft.com/office/drawing/2014/main" id="{418AAE6C-81E5-4A61-A4B3-FF7A474C8FDC}"/>
              </a:ext>
            </a:extLst>
          </p:cNvPr>
          <p:cNvSpPr/>
          <p:nvPr/>
        </p:nvSpPr>
        <p:spPr>
          <a:xfrm>
            <a:off x="7318268" y="54923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6" name="Oval 715">
            <a:extLst>
              <a:ext uri="{FF2B5EF4-FFF2-40B4-BE49-F238E27FC236}">
                <a16:creationId xmlns:a16="http://schemas.microsoft.com/office/drawing/2014/main" id="{46EA2BAF-2D69-4F36-8D69-2486D4E70E96}"/>
              </a:ext>
            </a:extLst>
          </p:cNvPr>
          <p:cNvSpPr/>
          <p:nvPr/>
        </p:nvSpPr>
        <p:spPr>
          <a:xfrm>
            <a:off x="7469813" y="514220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7" name="Oval 716">
            <a:extLst>
              <a:ext uri="{FF2B5EF4-FFF2-40B4-BE49-F238E27FC236}">
                <a16:creationId xmlns:a16="http://schemas.microsoft.com/office/drawing/2014/main" id="{C36B800C-543F-4360-BCB3-27DF37673E56}"/>
              </a:ext>
            </a:extLst>
          </p:cNvPr>
          <p:cNvSpPr/>
          <p:nvPr/>
        </p:nvSpPr>
        <p:spPr>
          <a:xfrm>
            <a:off x="7574947" y="522448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8" name="Oval 717">
            <a:extLst>
              <a:ext uri="{FF2B5EF4-FFF2-40B4-BE49-F238E27FC236}">
                <a16:creationId xmlns:a16="http://schemas.microsoft.com/office/drawing/2014/main" id="{23647819-F8D1-45AF-82BE-CE7AE4269C37}"/>
              </a:ext>
            </a:extLst>
          </p:cNvPr>
          <p:cNvSpPr/>
          <p:nvPr/>
        </p:nvSpPr>
        <p:spPr>
          <a:xfrm>
            <a:off x="7756376" y="53245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19" name="Oval 718">
            <a:extLst>
              <a:ext uri="{FF2B5EF4-FFF2-40B4-BE49-F238E27FC236}">
                <a16:creationId xmlns:a16="http://schemas.microsoft.com/office/drawing/2014/main" id="{424C9A35-75AB-4AB1-BBE7-72175201868C}"/>
              </a:ext>
            </a:extLst>
          </p:cNvPr>
          <p:cNvSpPr/>
          <p:nvPr/>
        </p:nvSpPr>
        <p:spPr>
          <a:xfrm>
            <a:off x="7785305" y="50475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0" name="Oval 719">
            <a:extLst>
              <a:ext uri="{FF2B5EF4-FFF2-40B4-BE49-F238E27FC236}">
                <a16:creationId xmlns:a16="http://schemas.microsoft.com/office/drawing/2014/main" id="{5416A844-6624-4F09-B19D-3602FB8FB6C2}"/>
              </a:ext>
            </a:extLst>
          </p:cNvPr>
          <p:cNvSpPr/>
          <p:nvPr/>
        </p:nvSpPr>
        <p:spPr>
          <a:xfrm>
            <a:off x="7912305" y="51745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1" name="Oval 720">
            <a:extLst>
              <a:ext uri="{FF2B5EF4-FFF2-40B4-BE49-F238E27FC236}">
                <a16:creationId xmlns:a16="http://schemas.microsoft.com/office/drawing/2014/main" id="{1F5296E4-C781-45BB-995F-B50119333258}"/>
              </a:ext>
            </a:extLst>
          </p:cNvPr>
          <p:cNvSpPr/>
          <p:nvPr/>
        </p:nvSpPr>
        <p:spPr>
          <a:xfrm>
            <a:off x="7942137" y="489864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722" name="Oval 721">
            <a:extLst>
              <a:ext uri="{FF2B5EF4-FFF2-40B4-BE49-F238E27FC236}">
                <a16:creationId xmlns:a16="http://schemas.microsoft.com/office/drawing/2014/main" id="{C966EDFE-5220-412E-AFBE-50E50F808018}"/>
              </a:ext>
            </a:extLst>
          </p:cNvPr>
          <p:cNvSpPr/>
          <p:nvPr/>
        </p:nvSpPr>
        <p:spPr>
          <a:xfrm>
            <a:off x="7767304" y="47442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3" name="Oval 722">
            <a:extLst>
              <a:ext uri="{FF2B5EF4-FFF2-40B4-BE49-F238E27FC236}">
                <a16:creationId xmlns:a16="http://schemas.microsoft.com/office/drawing/2014/main" id="{E95ADF73-1D2A-4A08-A0E5-B33B367AB122}"/>
              </a:ext>
            </a:extLst>
          </p:cNvPr>
          <p:cNvSpPr/>
          <p:nvPr/>
        </p:nvSpPr>
        <p:spPr>
          <a:xfrm>
            <a:off x="7641199" y="49109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4" name="Oval 723">
            <a:extLst>
              <a:ext uri="{FF2B5EF4-FFF2-40B4-BE49-F238E27FC236}">
                <a16:creationId xmlns:a16="http://schemas.microsoft.com/office/drawing/2014/main" id="{A3AB3B74-6B34-4263-B4F9-6479B53BDA0B}"/>
              </a:ext>
            </a:extLst>
          </p:cNvPr>
          <p:cNvSpPr/>
          <p:nvPr/>
        </p:nvSpPr>
        <p:spPr>
          <a:xfrm>
            <a:off x="7861437" y="505468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5" name="Oval 724">
            <a:extLst>
              <a:ext uri="{FF2B5EF4-FFF2-40B4-BE49-F238E27FC236}">
                <a16:creationId xmlns:a16="http://schemas.microsoft.com/office/drawing/2014/main" id="{9690D696-DD43-457D-9525-F8A7BD20AC69}"/>
              </a:ext>
            </a:extLst>
          </p:cNvPr>
          <p:cNvSpPr/>
          <p:nvPr/>
        </p:nvSpPr>
        <p:spPr>
          <a:xfrm>
            <a:off x="7434341" y="533561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6" name="Oval 725">
            <a:extLst>
              <a:ext uri="{FF2B5EF4-FFF2-40B4-BE49-F238E27FC236}">
                <a16:creationId xmlns:a16="http://schemas.microsoft.com/office/drawing/2014/main" id="{3FEEA716-3D86-44DD-B6B2-72C4604B379C}"/>
              </a:ext>
            </a:extLst>
          </p:cNvPr>
          <p:cNvSpPr/>
          <p:nvPr/>
        </p:nvSpPr>
        <p:spPr>
          <a:xfrm>
            <a:off x="7665108" y="542053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7" name="Oval 726">
            <a:extLst>
              <a:ext uri="{FF2B5EF4-FFF2-40B4-BE49-F238E27FC236}">
                <a16:creationId xmlns:a16="http://schemas.microsoft.com/office/drawing/2014/main" id="{0F767144-3329-4AE4-89CE-EECDE48FD2A0}"/>
              </a:ext>
            </a:extLst>
          </p:cNvPr>
          <p:cNvSpPr/>
          <p:nvPr/>
        </p:nvSpPr>
        <p:spPr>
          <a:xfrm>
            <a:off x="7608553" y="48573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8" name="Oval 727">
            <a:extLst>
              <a:ext uri="{FF2B5EF4-FFF2-40B4-BE49-F238E27FC236}">
                <a16:creationId xmlns:a16="http://schemas.microsoft.com/office/drawing/2014/main" id="{BE31CADD-67A5-45BD-A0A9-99D410C30897}"/>
              </a:ext>
            </a:extLst>
          </p:cNvPr>
          <p:cNvSpPr/>
          <p:nvPr/>
        </p:nvSpPr>
        <p:spPr>
          <a:xfrm>
            <a:off x="7708339" y="508670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29" name="Oval 728">
            <a:extLst>
              <a:ext uri="{FF2B5EF4-FFF2-40B4-BE49-F238E27FC236}">
                <a16:creationId xmlns:a16="http://schemas.microsoft.com/office/drawing/2014/main" id="{E90AA43A-0020-4A0C-8D0B-3C08887B3E10}"/>
              </a:ext>
            </a:extLst>
          </p:cNvPr>
          <p:cNvSpPr/>
          <p:nvPr/>
        </p:nvSpPr>
        <p:spPr>
          <a:xfrm>
            <a:off x="7862553" y="489643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0" name="Oval 729">
            <a:extLst>
              <a:ext uri="{FF2B5EF4-FFF2-40B4-BE49-F238E27FC236}">
                <a16:creationId xmlns:a16="http://schemas.microsoft.com/office/drawing/2014/main" id="{05543215-813D-4CDD-ABE4-832B03EC4522}"/>
              </a:ext>
            </a:extLst>
          </p:cNvPr>
          <p:cNvSpPr/>
          <p:nvPr/>
        </p:nvSpPr>
        <p:spPr>
          <a:xfrm>
            <a:off x="7567732" y="510909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1" name="Oval 730">
            <a:extLst>
              <a:ext uri="{FF2B5EF4-FFF2-40B4-BE49-F238E27FC236}">
                <a16:creationId xmlns:a16="http://schemas.microsoft.com/office/drawing/2014/main" id="{E9CFADF2-232D-4D32-AAD2-BD2A9484D6DA}"/>
              </a:ext>
            </a:extLst>
          </p:cNvPr>
          <p:cNvSpPr/>
          <p:nvPr/>
        </p:nvSpPr>
        <p:spPr>
          <a:xfrm>
            <a:off x="7954667" y="477609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2" name="Oval 731">
            <a:extLst>
              <a:ext uri="{FF2B5EF4-FFF2-40B4-BE49-F238E27FC236}">
                <a16:creationId xmlns:a16="http://schemas.microsoft.com/office/drawing/2014/main" id="{BF5ABB43-9B77-4549-90CC-C680F04AD852}"/>
              </a:ext>
            </a:extLst>
          </p:cNvPr>
          <p:cNvSpPr/>
          <p:nvPr/>
        </p:nvSpPr>
        <p:spPr>
          <a:xfrm>
            <a:off x="7683805" y="495234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3" name="Oval 732">
            <a:extLst>
              <a:ext uri="{FF2B5EF4-FFF2-40B4-BE49-F238E27FC236}">
                <a16:creationId xmlns:a16="http://schemas.microsoft.com/office/drawing/2014/main" id="{991B5B5F-F622-42D3-8BA3-3F69F3AC7EB1}"/>
              </a:ext>
            </a:extLst>
          </p:cNvPr>
          <p:cNvSpPr/>
          <p:nvPr/>
        </p:nvSpPr>
        <p:spPr>
          <a:xfrm>
            <a:off x="8116467" y="478326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4" name="Oval 733">
            <a:extLst>
              <a:ext uri="{FF2B5EF4-FFF2-40B4-BE49-F238E27FC236}">
                <a16:creationId xmlns:a16="http://schemas.microsoft.com/office/drawing/2014/main" id="{8CA26100-6075-4FFE-8F1F-5BF03DEC5051}"/>
              </a:ext>
            </a:extLst>
          </p:cNvPr>
          <p:cNvSpPr/>
          <p:nvPr/>
        </p:nvSpPr>
        <p:spPr>
          <a:xfrm>
            <a:off x="6555291" y="207221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5" name="Oval 734">
            <a:extLst>
              <a:ext uri="{FF2B5EF4-FFF2-40B4-BE49-F238E27FC236}">
                <a16:creationId xmlns:a16="http://schemas.microsoft.com/office/drawing/2014/main" id="{EE1E4843-52AF-4A54-8C73-BDEBE6404B97}"/>
              </a:ext>
            </a:extLst>
          </p:cNvPr>
          <p:cNvSpPr/>
          <p:nvPr/>
        </p:nvSpPr>
        <p:spPr>
          <a:xfrm>
            <a:off x="6414640" y="202021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6" name="Oval 735">
            <a:extLst>
              <a:ext uri="{FF2B5EF4-FFF2-40B4-BE49-F238E27FC236}">
                <a16:creationId xmlns:a16="http://schemas.microsoft.com/office/drawing/2014/main" id="{5E37F09F-CA5A-47EE-9881-BD280770F3B7}"/>
              </a:ext>
            </a:extLst>
          </p:cNvPr>
          <p:cNvSpPr/>
          <p:nvPr/>
        </p:nvSpPr>
        <p:spPr>
          <a:xfrm>
            <a:off x="6504379" y="236210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7" name="Oval 736">
            <a:extLst>
              <a:ext uri="{FF2B5EF4-FFF2-40B4-BE49-F238E27FC236}">
                <a16:creationId xmlns:a16="http://schemas.microsoft.com/office/drawing/2014/main" id="{E502E2C5-9CCF-4FE4-BFC5-78DFEFE3575F}"/>
              </a:ext>
            </a:extLst>
          </p:cNvPr>
          <p:cNvSpPr/>
          <p:nvPr/>
        </p:nvSpPr>
        <p:spPr>
          <a:xfrm>
            <a:off x="7140496" y="263904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8" name="Oval 737">
            <a:extLst>
              <a:ext uri="{FF2B5EF4-FFF2-40B4-BE49-F238E27FC236}">
                <a16:creationId xmlns:a16="http://schemas.microsoft.com/office/drawing/2014/main" id="{BEB03E73-5F03-4889-808D-EADB26821955}"/>
              </a:ext>
            </a:extLst>
          </p:cNvPr>
          <p:cNvSpPr/>
          <p:nvPr/>
        </p:nvSpPr>
        <p:spPr>
          <a:xfrm>
            <a:off x="7015762" y="28749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39" name="Oval 738">
            <a:extLst>
              <a:ext uri="{FF2B5EF4-FFF2-40B4-BE49-F238E27FC236}">
                <a16:creationId xmlns:a16="http://schemas.microsoft.com/office/drawing/2014/main" id="{E90980D4-8C26-4ECE-A29E-BA2E134470A8}"/>
              </a:ext>
            </a:extLst>
          </p:cNvPr>
          <p:cNvSpPr/>
          <p:nvPr/>
        </p:nvSpPr>
        <p:spPr>
          <a:xfrm>
            <a:off x="7169976" y="289304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0" name="Oval 739">
            <a:extLst>
              <a:ext uri="{FF2B5EF4-FFF2-40B4-BE49-F238E27FC236}">
                <a16:creationId xmlns:a16="http://schemas.microsoft.com/office/drawing/2014/main" id="{88E29973-D833-4374-8AB0-4DA20F2F6044}"/>
              </a:ext>
            </a:extLst>
          </p:cNvPr>
          <p:cNvSpPr/>
          <p:nvPr/>
        </p:nvSpPr>
        <p:spPr>
          <a:xfrm>
            <a:off x="6542193" y="247549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1" name="Oval 740">
            <a:extLst>
              <a:ext uri="{FF2B5EF4-FFF2-40B4-BE49-F238E27FC236}">
                <a16:creationId xmlns:a16="http://schemas.microsoft.com/office/drawing/2014/main" id="{C70388E4-489C-410F-9EAC-951CB13C5DCF}"/>
              </a:ext>
            </a:extLst>
          </p:cNvPr>
          <p:cNvSpPr/>
          <p:nvPr/>
        </p:nvSpPr>
        <p:spPr>
          <a:xfrm>
            <a:off x="6614765" y="26229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2" name="Oval 741">
            <a:extLst>
              <a:ext uri="{FF2B5EF4-FFF2-40B4-BE49-F238E27FC236}">
                <a16:creationId xmlns:a16="http://schemas.microsoft.com/office/drawing/2014/main" id="{FC4AF33C-DF50-4EE6-BE58-92BA56EACD70}"/>
              </a:ext>
            </a:extLst>
          </p:cNvPr>
          <p:cNvSpPr/>
          <p:nvPr/>
        </p:nvSpPr>
        <p:spPr>
          <a:xfrm>
            <a:off x="6796193" y="272949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3" name="Oval 742">
            <a:extLst>
              <a:ext uri="{FF2B5EF4-FFF2-40B4-BE49-F238E27FC236}">
                <a16:creationId xmlns:a16="http://schemas.microsoft.com/office/drawing/2014/main" id="{536F5705-368A-47D7-A9CD-266EF4AA223B}"/>
              </a:ext>
            </a:extLst>
          </p:cNvPr>
          <p:cNvSpPr/>
          <p:nvPr/>
        </p:nvSpPr>
        <p:spPr>
          <a:xfrm>
            <a:off x="6947584" y="245249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4" name="Oval 743">
            <a:extLst>
              <a:ext uri="{FF2B5EF4-FFF2-40B4-BE49-F238E27FC236}">
                <a16:creationId xmlns:a16="http://schemas.microsoft.com/office/drawing/2014/main" id="{BE0CE09E-5ECC-4123-8100-63DF26F48DFA}"/>
              </a:ext>
            </a:extLst>
          </p:cNvPr>
          <p:cNvSpPr/>
          <p:nvPr/>
        </p:nvSpPr>
        <p:spPr>
          <a:xfrm>
            <a:off x="6952122" y="257949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5" name="Oval 744">
            <a:extLst>
              <a:ext uri="{FF2B5EF4-FFF2-40B4-BE49-F238E27FC236}">
                <a16:creationId xmlns:a16="http://schemas.microsoft.com/office/drawing/2014/main" id="{69C3E8D5-FA49-4494-8971-2B9FDE53CDC9}"/>
              </a:ext>
            </a:extLst>
          </p:cNvPr>
          <p:cNvSpPr/>
          <p:nvPr/>
        </p:nvSpPr>
        <p:spPr>
          <a:xfrm>
            <a:off x="6444471" y="22325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746" name="Oval 745">
            <a:extLst>
              <a:ext uri="{FF2B5EF4-FFF2-40B4-BE49-F238E27FC236}">
                <a16:creationId xmlns:a16="http://schemas.microsoft.com/office/drawing/2014/main" id="{8355F463-08AD-4E04-8BDA-4AC3C497EA6E}"/>
              </a:ext>
            </a:extLst>
          </p:cNvPr>
          <p:cNvSpPr/>
          <p:nvPr/>
        </p:nvSpPr>
        <p:spPr>
          <a:xfrm>
            <a:off x="6269639" y="216279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7" name="Oval 746">
            <a:extLst>
              <a:ext uri="{FF2B5EF4-FFF2-40B4-BE49-F238E27FC236}">
                <a16:creationId xmlns:a16="http://schemas.microsoft.com/office/drawing/2014/main" id="{E2D6745A-53E7-400A-919C-BEEF7576A7D9}"/>
              </a:ext>
            </a:extLst>
          </p:cNvPr>
          <p:cNvSpPr/>
          <p:nvPr/>
        </p:nvSpPr>
        <p:spPr>
          <a:xfrm>
            <a:off x="6681016" y="230935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8" name="Oval 747">
            <a:extLst>
              <a:ext uri="{FF2B5EF4-FFF2-40B4-BE49-F238E27FC236}">
                <a16:creationId xmlns:a16="http://schemas.microsoft.com/office/drawing/2014/main" id="{A2AECD38-37CE-49CA-962C-21886CCCD892}"/>
              </a:ext>
            </a:extLst>
          </p:cNvPr>
          <p:cNvSpPr/>
          <p:nvPr/>
        </p:nvSpPr>
        <p:spPr>
          <a:xfrm>
            <a:off x="6363772" y="24732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49" name="Oval 748">
            <a:extLst>
              <a:ext uri="{FF2B5EF4-FFF2-40B4-BE49-F238E27FC236}">
                <a16:creationId xmlns:a16="http://schemas.microsoft.com/office/drawing/2014/main" id="{CE97707C-1491-40F9-B596-F7606472CB09}"/>
              </a:ext>
            </a:extLst>
          </p:cNvPr>
          <p:cNvSpPr/>
          <p:nvPr/>
        </p:nvSpPr>
        <p:spPr>
          <a:xfrm>
            <a:off x="7215748" y="273403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0" name="Oval 749">
            <a:extLst>
              <a:ext uri="{FF2B5EF4-FFF2-40B4-BE49-F238E27FC236}">
                <a16:creationId xmlns:a16="http://schemas.microsoft.com/office/drawing/2014/main" id="{D7ADA17C-93E9-44B6-9E83-BA4DCEFDE8DA}"/>
              </a:ext>
            </a:extLst>
          </p:cNvPr>
          <p:cNvSpPr/>
          <p:nvPr/>
        </p:nvSpPr>
        <p:spPr>
          <a:xfrm>
            <a:off x="6704926" y="27473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1" name="Oval 750">
            <a:extLst>
              <a:ext uri="{FF2B5EF4-FFF2-40B4-BE49-F238E27FC236}">
                <a16:creationId xmlns:a16="http://schemas.microsoft.com/office/drawing/2014/main" id="{F5950849-29AF-4AC0-8EF1-7DE3B02AEBAF}"/>
              </a:ext>
            </a:extLst>
          </p:cNvPr>
          <p:cNvSpPr/>
          <p:nvPr/>
        </p:nvSpPr>
        <p:spPr>
          <a:xfrm>
            <a:off x="6648371" y="225578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2" name="Oval 751">
            <a:extLst>
              <a:ext uri="{FF2B5EF4-FFF2-40B4-BE49-F238E27FC236}">
                <a16:creationId xmlns:a16="http://schemas.microsoft.com/office/drawing/2014/main" id="{9B0472BC-E369-4255-AAE9-E43F7B794AF1}"/>
              </a:ext>
            </a:extLst>
          </p:cNvPr>
          <p:cNvSpPr/>
          <p:nvPr/>
        </p:nvSpPr>
        <p:spPr>
          <a:xfrm>
            <a:off x="6870618" y="249163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3" name="Oval 752">
            <a:extLst>
              <a:ext uri="{FF2B5EF4-FFF2-40B4-BE49-F238E27FC236}">
                <a16:creationId xmlns:a16="http://schemas.microsoft.com/office/drawing/2014/main" id="{3F595079-16ED-4246-8CF0-743652A1B6C9}"/>
              </a:ext>
            </a:extLst>
          </p:cNvPr>
          <p:cNvSpPr/>
          <p:nvPr/>
        </p:nvSpPr>
        <p:spPr>
          <a:xfrm>
            <a:off x="7038442" y="293840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4" name="Oval 753">
            <a:extLst>
              <a:ext uri="{FF2B5EF4-FFF2-40B4-BE49-F238E27FC236}">
                <a16:creationId xmlns:a16="http://schemas.microsoft.com/office/drawing/2014/main" id="{03BF048C-1356-408A-B7AC-4BACADECBB3B}"/>
              </a:ext>
            </a:extLst>
          </p:cNvPr>
          <p:cNvSpPr/>
          <p:nvPr/>
        </p:nvSpPr>
        <p:spPr>
          <a:xfrm>
            <a:off x="6607550" y="250751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5" name="Oval 754">
            <a:extLst>
              <a:ext uri="{FF2B5EF4-FFF2-40B4-BE49-F238E27FC236}">
                <a16:creationId xmlns:a16="http://schemas.microsoft.com/office/drawing/2014/main" id="{8FB5D33D-F056-4CF5-987A-DB57D8D63EFF}"/>
              </a:ext>
            </a:extLst>
          </p:cNvPr>
          <p:cNvSpPr/>
          <p:nvPr/>
        </p:nvSpPr>
        <p:spPr>
          <a:xfrm>
            <a:off x="6254175" y="210583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6" name="Oval 755">
            <a:extLst>
              <a:ext uri="{FF2B5EF4-FFF2-40B4-BE49-F238E27FC236}">
                <a16:creationId xmlns:a16="http://schemas.microsoft.com/office/drawing/2014/main" id="{73A5D904-42F1-49E9-987D-7501BC66D3AE}"/>
              </a:ext>
            </a:extLst>
          </p:cNvPr>
          <p:cNvSpPr/>
          <p:nvPr/>
        </p:nvSpPr>
        <p:spPr>
          <a:xfrm>
            <a:off x="6326746" y="225324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7" name="Oval 756">
            <a:extLst>
              <a:ext uri="{FF2B5EF4-FFF2-40B4-BE49-F238E27FC236}">
                <a16:creationId xmlns:a16="http://schemas.microsoft.com/office/drawing/2014/main" id="{73BDC4EA-BCCF-4599-8F2E-C54D0DE34440}"/>
              </a:ext>
            </a:extLst>
          </p:cNvPr>
          <p:cNvSpPr/>
          <p:nvPr/>
        </p:nvSpPr>
        <p:spPr>
          <a:xfrm>
            <a:off x="6846084" y="235076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8" name="Oval 757">
            <a:extLst>
              <a:ext uri="{FF2B5EF4-FFF2-40B4-BE49-F238E27FC236}">
                <a16:creationId xmlns:a16="http://schemas.microsoft.com/office/drawing/2014/main" id="{AB6A3D8B-35C8-4B8C-BCEF-F9D49BB2A5F3}"/>
              </a:ext>
            </a:extLst>
          </p:cNvPr>
          <p:cNvSpPr/>
          <p:nvPr/>
        </p:nvSpPr>
        <p:spPr>
          <a:xfrm>
            <a:off x="6416907" y="23776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59" name="Oval 758">
            <a:extLst>
              <a:ext uri="{FF2B5EF4-FFF2-40B4-BE49-F238E27FC236}">
                <a16:creationId xmlns:a16="http://schemas.microsoft.com/office/drawing/2014/main" id="{7699A9E3-F268-4ADC-8C61-3DBEC9F18CFD}"/>
              </a:ext>
            </a:extLst>
          </p:cNvPr>
          <p:cNvSpPr/>
          <p:nvPr/>
        </p:nvSpPr>
        <p:spPr>
          <a:xfrm>
            <a:off x="8949491" y="227944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0" name="Oval 759">
            <a:extLst>
              <a:ext uri="{FF2B5EF4-FFF2-40B4-BE49-F238E27FC236}">
                <a16:creationId xmlns:a16="http://schemas.microsoft.com/office/drawing/2014/main" id="{ADDE1372-A77F-44FC-8000-97EBB252DCFC}"/>
              </a:ext>
            </a:extLst>
          </p:cNvPr>
          <p:cNvSpPr/>
          <p:nvPr/>
        </p:nvSpPr>
        <p:spPr>
          <a:xfrm>
            <a:off x="8808840" y="222744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1" name="Oval 760">
            <a:extLst>
              <a:ext uri="{FF2B5EF4-FFF2-40B4-BE49-F238E27FC236}">
                <a16:creationId xmlns:a16="http://schemas.microsoft.com/office/drawing/2014/main" id="{12CA0B97-6288-43A7-9CAE-A582404B6299}"/>
              </a:ext>
            </a:extLst>
          </p:cNvPr>
          <p:cNvSpPr/>
          <p:nvPr/>
        </p:nvSpPr>
        <p:spPr>
          <a:xfrm>
            <a:off x="8898579" y="256933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2" name="Oval 761">
            <a:extLst>
              <a:ext uri="{FF2B5EF4-FFF2-40B4-BE49-F238E27FC236}">
                <a16:creationId xmlns:a16="http://schemas.microsoft.com/office/drawing/2014/main" id="{63F0F26F-4F18-46C7-A469-47CDC8483468}"/>
              </a:ext>
            </a:extLst>
          </p:cNvPr>
          <p:cNvSpPr/>
          <p:nvPr/>
        </p:nvSpPr>
        <p:spPr>
          <a:xfrm>
            <a:off x="8255624" y="285988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3" name="Oval 762">
            <a:extLst>
              <a:ext uri="{FF2B5EF4-FFF2-40B4-BE49-F238E27FC236}">
                <a16:creationId xmlns:a16="http://schemas.microsoft.com/office/drawing/2014/main" id="{4C1FCA6A-FA5A-4FB0-BF7D-8DD7E1C3E4D1}"/>
              </a:ext>
            </a:extLst>
          </p:cNvPr>
          <p:cNvSpPr/>
          <p:nvPr/>
        </p:nvSpPr>
        <p:spPr>
          <a:xfrm>
            <a:off x="8355410" y="3095746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4" name="Oval 763">
            <a:extLst>
              <a:ext uri="{FF2B5EF4-FFF2-40B4-BE49-F238E27FC236}">
                <a16:creationId xmlns:a16="http://schemas.microsoft.com/office/drawing/2014/main" id="{E2DFC6A2-AC53-40ED-AA04-58D413734E17}"/>
              </a:ext>
            </a:extLst>
          </p:cNvPr>
          <p:cNvSpPr/>
          <p:nvPr/>
        </p:nvSpPr>
        <p:spPr>
          <a:xfrm>
            <a:off x="8509624" y="311388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5" name="Oval 764">
            <a:extLst>
              <a:ext uri="{FF2B5EF4-FFF2-40B4-BE49-F238E27FC236}">
                <a16:creationId xmlns:a16="http://schemas.microsoft.com/office/drawing/2014/main" id="{AE22A6CA-4A6D-4221-9C8F-AECC003FECAE}"/>
              </a:ext>
            </a:extLst>
          </p:cNvPr>
          <p:cNvSpPr/>
          <p:nvPr/>
        </p:nvSpPr>
        <p:spPr>
          <a:xfrm>
            <a:off x="8214803" y="311162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6" name="Oval 765">
            <a:extLst>
              <a:ext uri="{FF2B5EF4-FFF2-40B4-BE49-F238E27FC236}">
                <a16:creationId xmlns:a16="http://schemas.microsoft.com/office/drawing/2014/main" id="{C974BFFE-9941-4FF4-8D53-E8E06BBA42A7}"/>
              </a:ext>
            </a:extLst>
          </p:cNvPr>
          <p:cNvSpPr/>
          <p:nvPr/>
        </p:nvSpPr>
        <p:spPr>
          <a:xfrm>
            <a:off x="8398911" y="269633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7" name="Oval 766">
            <a:extLst>
              <a:ext uri="{FF2B5EF4-FFF2-40B4-BE49-F238E27FC236}">
                <a16:creationId xmlns:a16="http://schemas.microsoft.com/office/drawing/2014/main" id="{A7AC71CD-457A-420D-AB34-84FC5B20AB74}"/>
              </a:ext>
            </a:extLst>
          </p:cNvPr>
          <p:cNvSpPr/>
          <p:nvPr/>
        </p:nvSpPr>
        <p:spPr>
          <a:xfrm>
            <a:off x="8471482" y="284374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8" name="Oval 767">
            <a:extLst>
              <a:ext uri="{FF2B5EF4-FFF2-40B4-BE49-F238E27FC236}">
                <a16:creationId xmlns:a16="http://schemas.microsoft.com/office/drawing/2014/main" id="{8E52A01F-0140-455E-9973-31D4AE385217}"/>
              </a:ext>
            </a:extLst>
          </p:cNvPr>
          <p:cNvSpPr/>
          <p:nvPr/>
        </p:nvSpPr>
        <p:spPr>
          <a:xfrm>
            <a:off x="8652911" y="295033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69" name="Oval 768">
            <a:extLst>
              <a:ext uri="{FF2B5EF4-FFF2-40B4-BE49-F238E27FC236}">
                <a16:creationId xmlns:a16="http://schemas.microsoft.com/office/drawing/2014/main" id="{65FE0755-34E7-4ACE-BF8E-C1DB40F3C85E}"/>
              </a:ext>
            </a:extLst>
          </p:cNvPr>
          <p:cNvSpPr/>
          <p:nvPr/>
        </p:nvSpPr>
        <p:spPr>
          <a:xfrm>
            <a:off x="8681840" y="267333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0" name="Oval 769">
            <a:extLst>
              <a:ext uri="{FF2B5EF4-FFF2-40B4-BE49-F238E27FC236}">
                <a16:creationId xmlns:a16="http://schemas.microsoft.com/office/drawing/2014/main" id="{F5958D78-CB82-4685-A9D8-2AD0067DC083}"/>
              </a:ext>
            </a:extLst>
          </p:cNvPr>
          <p:cNvSpPr/>
          <p:nvPr/>
        </p:nvSpPr>
        <p:spPr>
          <a:xfrm>
            <a:off x="8808840" y="280033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1" name="Oval 770">
            <a:extLst>
              <a:ext uri="{FF2B5EF4-FFF2-40B4-BE49-F238E27FC236}">
                <a16:creationId xmlns:a16="http://schemas.microsoft.com/office/drawing/2014/main" id="{BC7181D6-5452-4B71-9939-2208CFE91707}"/>
              </a:ext>
            </a:extLst>
          </p:cNvPr>
          <p:cNvSpPr/>
          <p:nvPr/>
        </p:nvSpPr>
        <p:spPr>
          <a:xfrm>
            <a:off x="8838671" y="243975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772" name="Oval 771">
            <a:extLst>
              <a:ext uri="{FF2B5EF4-FFF2-40B4-BE49-F238E27FC236}">
                <a16:creationId xmlns:a16="http://schemas.microsoft.com/office/drawing/2014/main" id="{D2440358-6E9F-47EE-B7B3-8E8071045B53}"/>
              </a:ext>
            </a:extLst>
          </p:cNvPr>
          <p:cNvSpPr/>
          <p:nvPr/>
        </p:nvSpPr>
        <p:spPr>
          <a:xfrm rot="2325776">
            <a:off x="8303227" y="2067496"/>
            <a:ext cx="672662" cy="1408484"/>
          </a:xfrm>
          <a:prstGeom prst="ellipse">
            <a:avLst/>
          </a:prstGeom>
          <a:noFill/>
          <a:ln w="12700">
            <a:solidFill>
              <a:srgbClr val="00B0F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3" name="Oval 772">
            <a:extLst>
              <a:ext uri="{FF2B5EF4-FFF2-40B4-BE49-F238E27FC236}">
                <a16:creationId xmlns:a16="http://schemas.microsoft.com/office/drawing/2014/main" id="{DAC75246-BBF8-4782-8EEB-A688A40416A9}"/>
              </a:ext>
            </a:extLst>
          </p:cNvPr>
          <p:cNvSpPr/>
          <p:nvPr/>
        </p:nvSpPr>
        <p:spPr>
          <a:xfrm>
            <a:off x="8663839" y="237002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4" name="Oval 773">
            <a:extLst>
              <a:ext uri="{FF2B5EF4-FFF2-40B4-BE49-F238E27FC236}">
                <a16:creationId xmlns:a16="http://schemas.microsoft.com/office/drawing/2014/main" id="{BAAE2BF4-858A-40D4-BE21-8E95D304030C}"/>
              </a:ext>
            </a:extLst>
          </p:cNvPr>
          <p:cNvSpPr/>
          <p:nvPr/>
        </p:nvSpPr>
        <p:spPr>
          <a:xfrm>
            <a:off x="8537734" y="253019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5" name="Oval 774">
            <a:extLst>
              <a:ext uri="{FF2B5EF4-FFF2-40B4-BE49-F238E27FC236}">
                <a16:creationId xmlns:a16="http://schemas.microsoft.com/office/drawing/2014/main" id="{1873FDFD-B22F-47E6-AA59-49EBE14EFDCC}"/>
              </a:ext>
            </a:extLst>
          </p:cNvPr>
          <p:cNvSpPr/>
          <p:nvPr/>
        </p:nvSpPr>
        <p:spPr>
          <a:xfrm>
            <a:off x="8757972" y="268046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6" name="Oval 775">
            <a:extLst>
              <a:ext uri="{FF2B5EF4-FFF2-40B4-BE49-F238E27FC236}">
                <a16:creationId xmlns:a16="http://schemas.microsoft.com/office/drawing/2014/main" id="{15649321-B914-4358-AC62-0654FB2BC062}"/>
              </a:ext>
            </a:extLst>
          </p:cNvPr>
          <p:cNvSpPr/>
          <p:nvPr/>
        </p:nvSpPr>
        <p:spPr>
          <a:xfrm>
            <a:off x="8330876" y="295487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7" name="Oval 776">
            <a:extLst>
              <a:ext uri="{FF2B5EF4-FFF2-40B4-BE49-F238E27FC236}">
                <a16:creationId xmlns:a16="http://schemas.microsoft.com/office/drawing/2014/main" id="{163130D9-18DF-4F21-8C26-7CCD7B4F9105}"/>
              </a:ext>
            </a:extLst>
          </p:cNvPr>
          <p:cNvSpPr/>
          <p:nvPr/>
        </p:nvSpPr>
        <p:spPr>
          <a:xfrm>
            <a:off x="8561643" y="296815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8" name="Oval 777">
            <a:extLst>
              <a:ext uri="{FF2B5EF4-FFF2-40B4-BE49-F238E27FC236}">
                <a16:creationId xmlns:a16="http://schemas.microsoft.com/office/drawing/2014/main" id="{C75A8767-C8E9-4272-9C88-D388BFB99ED8}"/>
              </a:ext>
            </a:extLst>
          </p:cNvPr>
          <p:cNvSpPr/>
          <p:nvPr/>
        </p:nvSpPr>
        <p:spPr>
          <a:xfrm>
            <a:off x="8505088" y="247662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79" name="Oval 778">
            <a:extLst>
              <a:ext uri="{FF2B5EF4-FFF2-40B4-BE49-F238E27FC236}">
                <a16:creationId xmlns:a16="http://schemas.microsoft.com/office/drawing/2014/main" id="{9D629E94-8402-4421-9BE5-A6CE0D1E57BA}"/>
              </a:ext>
            </a:extLst>
          </p:cNvPr>
          <p:cNvSpPr/>
          <p:nvPr/>
        </p:nvSpPr>
        <p:spPr>
          <a:xfrm>
            <a:off x="8604874" y="271247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0" name="Oval 779">
            <a:extLst>
              <a:ext uri="{FF2B5EF4-FFF2-40B4-BE49-F238E27FC236}">
                <a16:creationId xmlns:a16="http://schemas.microsoft.com/office/drawing/2014/main" id="{A32D6E83-95FC-4C51-BABA-01A72EF92C85}"/>
              </a:ext>
            </a:extLst>
          </p:cNvPr>
          <p:cNvSpPr/>
          <p:nvPr/>
        </p:nvSpPr>
        <p:spPr>
          <a:xfrm>
            <a:off x="8759088" y="273062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1" name="Oval 780">
            <a:extLst>
              <a:ext uri="{FF2B5EF4-FFF2-40B4-BE49-F238E27FC236}">
                <a16:creationId xmlns:a16="http://schemas.microsoft.com/office/drawing/2014/main" id="{CA1F70A7-BB3F-4995-82F9-66D4283889B0}"/>
              </a:ext>
            </a:extLst>
          </p:cNvPr>
          <p:cNvSpPr/>
          <p:nvPr/>
        </p:nvSpPr>
        <p:spPr>
          <a:xfrm>
            <a:off x="8464267" y="272835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2" name="Oval 781">
            <a:extLst>
              <a:ext uri="{FF2B5EF4-FFF2-40B4-BE49-F238E27FC236}">
                <a16:creationId xmlns:a16="http://schemas.microsoft.com/office/drawing/2014/main" id="{0B106EC7-7ECF-4C47-BCBE-EEC9A3760723}"/>
              </a:ext>
            </a:extLst>
          </p:cNvPr>
          <p:cNvSpPr/>
          <p:nvPr/>
        </p:nvSpPr>
        <p:spPr>
          <a:xfrm>
            <a:off x="8648375" y="231306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3" name="Oval 782">
            <a:extLst>
              <a:ext uri="{FF2B5EF4-FFF2-40B4-BE49-F238E27FC236}">
                <a16:creationId xmlns:a16="http://schemas.microsoft.com/office/drawing/2014/main" id="{B6B9B349-905C-476D-92D2-6739DAD4E383}"/>
              </a:ext>
            </a:extLst>
          </p:cNvPr>
          <p:cNvSpPr/>
          <p:nvPr/>
        </p:nvSpPr>
        <p:spPr>
          <a:xfrm>
            <a:off x="8720946" y="246047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4" name="Oval 783">
            <a:extLst>
              <a:ext uri="{FF2B5EF4-FFF2-40B4-BE49-F238E27FC236}">
                <a16:creationId xmlns:a16="http://schemas.microsoft.com/office/drawing/2014/main" id="{FF742DA6-D542-4ACC-A699-431D87F02B28}"/>
              </a:ext>
            </a:extLst>
          </p:cNvPr>
          <p:cNvSpPr/>
          <p:nvPr/>
        </p:nvSpPr>
        <p:spPr>
          <a:xfrm>
            <a:off x="8580340" y="257160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5" name="Oval 784">
            <a:extLst>
              <a:ext uri="{FF2B5EF4-FFF2-40B4-BE49-F238E27FC236}">
                <a16:creationId xmlns:a16="http://schemas.microsoft.com/office/drawing/2014/main" id="{9839F9CC-60E1-40FA-8576-9890DD706BD0}"/>
              </a:ext>
            </a:extLst>
          </p:cNvPr>
          <p:cNvSpPr/>
          <p:nvPr/>
        </p:nvSpPr>
        <p:spPr>
          <a:xfrm>
            <a:off x="8811107" y="2584886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6" name="Oval 785">
            <a:extLst>
              <a:ext uri="{FF2B5EF4-FFF2-40B4-BE49-F238E27FC236}">
                <a16:creationId xmlns:a16="http://schemas.microsoft.com/office/drawing/2014/main" id="{10D2D408-E90B-4E20-B1AF-FAB655AB8C07}"/>
              </a:ext>
            </a:extLst>
          </p:cNvPr>
          <p:cNvSpPr/>
          <p:nvPr/>
        </p:nvSpPr>
        <p:spPr>
          <a:xfrm>
            <a:off x="8002044" y="494356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7" name="Oval 786">
            <a:extLst>
              <a:ext uri="{FF2B5EF4-FFF2-40B4-BE49-F238E27FC236}">
                <a16:creationId xmlns:a16="http://schemas.microsoft.com/office/drawing/2014/main" id="{7B20DC57-EF14-4598-B5EF-7434ABDB64D7}"/>
              </a:ext>
            </a:extLst>
          </p:cNvPr>
          <p:cNvSpPr/>
          <p:nvPr/>
        </p:nvSpPr>
        <p:spPr>
          <a:xfrm>
            <a:off x="7359089" y="529272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8" name="Oval 787">
            <a:extLst>
              <a:ext uri="{FF2B5EF4-FFF2-40B4-BE49-F238E27FC236}">
                <a16:creationId xmlns:a16="http://schemas.microsoft.com/office/drawing/2014/main" id="{F5D8712B-6FC3-4450-8B37-7B5E78C4D243}"/>
              </a:ext>
            </a:extLst>
          </p:cNvPr>
          <p:cNvSpPr/>
          <p:nvPr/>
        </p:nvSpPr>
        <p:spPr>
          <a:xfrm>
            <a:off x="7680308" y="481868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89" name="Oval 788">
            <a:extLst>
              <a:ext uri="{FF2B5EF4-FFF2-40B4-BE49-F238E27FC236}">
                <a16:creationId xmlns:a16="http://schemas.microsoft.com/office/drawing/2014/main" id="{8D3D3AEA-0B37-49C7-B6EE-99EE57F4F44D}"/>
              </a:ext>
            </a:extLst>
          </p:cNvPr>
          <p:cNvSpPr/>
          <p:nvPr/>
        </p:nvSpPr>
        <p:spPr>
          <a:xfrm>
            <a:off x="7489347" y="549462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0" name="Oval 789">
            <a:extLst>
              <a:ext uri="{FF2B5EF4-FFF2-40B4-BE49-F238E27FC236}">
                <a16:creationId xmlns:a16="http://schemas.microsoft.com/office/drawing/2014/main" id="{9D07EA16-768B-49BB-A49E-E9A87F1A26E8}"/>
              </a:ext>
            </a:extLst>
          </p:cNvPr>
          <p:cNvSpPr/>
          <p:nvPr/>
        </p:nvSpPr>
        <p:spPr>
          <a:xfrm>
            <a:off x="7318268" y="54923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1" name="Oval 790">
            <a:extLst>
              <a:ext uri="{FF2B5EF4-FFF2-40B4-BE49-F238E27FC236}">
                <a16:creationId xmlns:a16="http://schemas.microsoft.com/office/drawing/2014/main" id="{86737CC5-4B74-478C-A968-180A7977586A}"/>
              </a:ext>
            </a:extLst>
          </p:cNvPr>
          <p:cNvSpPr/>
          <p:nvPr/>
        </p:nvSpPr>
        <p:spPr>
          <a:xfrm>
            <a:off x="7469813" y="514220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2" name="Oval 791">
            <a:extLst>
              <a:ext uri="{FF2B5EF4-FFF2-40B4-BE49-F238E27FC236}">
                <a16:creationId xmlns:a16="http://schemas.microsoft.com/office/drawing/2014/main" id="{07979CC2-B5E8-4D22-8A45-CD6CB6AFCE0C}"/>
              </a:ext>
            </a:extLst>
          </p:cNvPr>
          <p:cNvSpPr/>
          <p:nvPr/>
        </p:nvSpPr>
        <p:spPr>
          <a:xfrm>
            <a:off x="7574947" y="522448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3" name="Oval 792">
            <a:extLst>
              <a:ext uri="{FF2B5EF4-FFF2-40B4-BE49-F238E27FC236}">
                <a16:creationId xmlns:a16="http://schemas.microsoft.com/office/drawing/2014/main" id="{949DE803-643B-42FF-B653-5625DBA118EE}"/>
              </a:ext>
            </a:extLst>
          </p:cNvPr>
          <p:cNvSpPr/>
          <p:nvPr/>
        </p:nvSpPr>
        <p:spPr>
          <a:xfrm>
            <a:off x="7756376" y="532456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4" name="Oval 793">
            <a:extLst>
              <a:ext uri="{FF2B5EF4-FFF2-40B4-BE49-F238E27FC236}">
                <a16:creationId xmlns:a16="http://schemas.microsoft.com/office/drawing/2014/main" id="{74A1DCB0-3ECF-45BB-BDA5-95FD691018F0}"/>
              </a:ext>
            </a:extLst>
          </p:cNvPr>
          <p:cNvSpPr/>
          <p:nvPr/>
        </p:nvSpPr>
        <p:spPr>
          <a:xfrm>
            <a:off x="7785305" y="50475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5" name="Oval 794">
            <a:extLst>
              <a:ext uri="{FF2B5EF4-FFF2-40B4-BE49-F238E27FC236}">
                <a16:creationId xmlns:a16="http://schemas.microsoft.com/office/drawing/2014/main" id="{2E5E7A7D-F9CF-472F-BB9C-ADD2E05FC910}"/>
              </a:ext>
            </a:extLst>
          </p:cNvPr>
          <p:cNvSpPr/>
          <p:nvPr/>
        </p:nvSpPr>
        <p:spPr>
          <a:xfrm>
            <a:off x="7912305" y="517455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6" name="Oval 795">
            <a:extLst>
              <a:ext uri="{FF2B5EF4-FFF2-40B4-BE49-F238E27FC236}">
                <a16:creationId xmlns:a16="http://schemas.microsoft.com/office/drawing/2014/main" id="{FDAAE8B4-460C-4334-A37F-129883C71B4F}"/>
              </a:ext>
            </a:extLst>
          </p:cNvPr>
          <p:cNvSpPr/>
          <p:nvPr/>
        </p:nvSpPr>
        <p:spPr>
          <a:xfrm>
            <a:off x="7942137" y="489864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797" name="Oval 796">
            <a:extLst>
              <a:ext uri="{FF2B5EF4-FFF2-40B4-BE49-F238E27FC236}">
                <a16:creationId xmlns:a16="http://schemas.microsoft.com/office/drawing/2014/main" id="{3F8AF281-B258-4816-B691-1AFD6F278A91}"/>
              </a:ext>
            </a:extLst>
          </p:cNvPr>
          <p:cNvSpPr/>
          <p:nvPr/>
        </p:nvSpPr>
        <p:spPr>
          <a:xfrm rot="2325776">
            <a:off x="7406692" y="4448235"/>
            <a:ext cx="672662" cy="1408484"/>
          </a:xfrm>
          <a:prstGeom prst="ellipse">
            <a:avLst/>
          </a:prstGeom>
          <a:noFill/>
          <a:ln w="12700">
            <a:solidFill>
              <a:srgbClr val="00B05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8" name="Oval 797">
            <a:extLst>
              <a:ext uri="{FF2B5EF4-FFF2-40B4-BE49-F238E27FC236}">
                <a16:creationId xmlns:a16="http://schemas.microsoft.com/office/drawing/2014/main" id="{5163D82D-5CE6-470B-B30C-0C6438E50A41}"/>
              </a:ext>
            </a:extLst>
          </p:cNvPr>
          <p:cNvSpPr/>
          <p:nvPr/>
        </p:nvSpPr>
        <p:spPr>
          <a:xfrm>
            <a:off x="7767304" y="474425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799" name="Oval 798">
            <a:extLst>
              <a:ext uri="{FF2B5EF4-FFF2-40B4-BE49-F238E27FC236}">
                <a16:creationId xmlns:a16="http://schemas.microsoft.com/office/drawing/2014/main" id="{BFECB304-CA5D-43E9-BC91-F84F44C7D81E}"/>
              </a:ext>
            </a:extLst>
          </p:cNvPr>
          <p:cNvSpPr/>
          <p:nvPr/>
        </p:nvSpPr>
        <p:spPr>
          <a:xfrm>
            <a:off x="7641199" y="491092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0" name="Oval 799">
            <a:extLst>
              <a:ext uri="{FF2B5EF4-FFF2-40B4-BE49-F238E27FC236}">
                <a16:creationId xmlns:a16="http://schemas.microsoft.com/office/drawing/2014/main" id="{50AA7D92-9855-4217-83D1-E7CFF2506F53}"/>
              </a:ext>
            </a:extLst>
          </p:cNvPr>
          <p:cNvSpPr/>
          <p:nvPr/>
        </p:nvSpPr>
        <p:spPr>
          <a:xfrm>
            <a:off x="7861437" y="505468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1" name="Oval 800">
            <a:extLst>
              <a:ext uri="{FF2B5EF4-FFF2-40B4-BE49-F238E27FC236}">
                <a16:creationId xmlns:a16="http://schemas.microsoft.com/office/drawing/2014/main" id="{E050C21E-9C46-4C85-9FD3-8F889A1C1FCB}"/>
              </a:ext>
            </a:extLst>
          </p:cNvPr>
          <p:cNvSpPr/>
          <p:nvPr/>
        </p:nvSpPr>
        <p:spPr>
          <a:xfrm>
            <a:off x="7434341" y="533561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2" name="Oval 801">
            <a:extLst>
              <a:ext uri="{FF2B5EF4-FFF2-40B4-BE49-F238E27FC236}">
                <a16:creationId xmlns:a16="http://schemas.microsoft.com/office/drawing/2014/main" id="{9FE69CF2-965F-426A-B3E8-62A653B85D82}"/>
              </a:ext>
            </a:extLst>
          </p:cNvPr>
          <p:cNvSpPr/>
          <p:nvPr/>
        </p:nvSpPr>
        <p:spPr>
          <a:xfrm>
            <a:off x="7665108" y="542053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3" name="Oval 802">
            <a:extLst>
              <a:ext uri="{FF2B5EF4-FFF2-40B4-BE49-F238E27FC236}">
                <a16:creationId xmlns:a16="http://schemas.microsoft.com/office/drawing/2014/main" id="{13E28698-0A00-46B7-8395-24548CC7C9A5}"/>
              </a:ext>
            </a:extLst>
          </p:cNvPr>
          <p:cNvSpPr/>
          <p:nvPr/>
        </p:nvSpPr>
        <p:spPr>
          <a:xfrm>
            <a:off x="7608553" y="485735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4" name="Oval 803">
            <a:extLst>
              <a:ext uri="{FF2B5EF4-FFF2-40B4-BE49-F238E27FC236}">
                <a16:creationId xmlns:a16="http://schemas.microsoft.com/office/drawing/2014/main" id="{5C2A3938-48EF-4D15-AA48-A2BDA175E081}"/>
              </a:ext>
            </a:extLst>
          </p:cNvPr>
          <p:cNvSpPr/>
          <p:nvPr/>
        </p:nvSpPr>
        <p:spPr>
          <a:xfrm>
            <a:off x="7708339" y="508670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5" name="Oval 804">
            <a:extLst>
              <a:ext uri="{FF2B5EF4-FFF2-40B4-BE49-F238E27FC236}">
                <a16:creationId xmlns:a16="http://schemas.microsoft.com/office/drawing/2014/main" id="{10ABFAE7-D1AC-4B61-86FE-9C4E02A3F0BF}"/>
              </a:ext>
            </a:extLst>
          </p:cNvPr>
          <p:cNvSpPr/>
          <p:nvPr/>
        </p:nvSpPr>
        <p:spPr>
          <a:xfrm>
            <a:off x="7862553" y="489643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6" name="Oval 805">
            <a:extLst>
              <a:ext uri="{FF2B5EF4-FFF2-40B4-BE49-F238E27FC236}">
                <a16:creationId xmlns:a16="http://schemas.microsoft.com/office/drawing/2014/main" id="{92E4A14F-F668-438C-B3C6-9D1E3FD35FD7}"/>
              </a:ext>
            </a:extLst>
          </p:cNvPr>
          <p:cNvSpPr/>
          <p:nvPr/>
        </p:nvSpPr>
        <p:spPr>
          <a:xfrm>
            <a:off x="7567732" y="510909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7" name="Oval 806">
            <a:extLst>
              <a:ext uri="{FF2B5EF4-FFF2-40B4-BE49-F238E27FC236}">
                <a16:creationId xmlns:a16="http://schemas.microsoft.com/office/drawing/2014/main" id="{833B53FA-FC46-4978-9F97-E1F1C6688FF6}"/>
              </a:ext>
            </a:extLst>
          </p:cNvPr>
          <p:cNvSpPr/>
          <p:nvPr/>
        </p:nvSpPr>
        <p:spPr>
          <a:xfrm>
            <a:off x="7954667" y="477609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8" name="Oval 807">
            <a:extLst>
              <a:ext uri="{FF2B5EF4-FFF2-40B4-BE49-F238E27FC236}">
                <a16:creationId xmlns:a16="http://schemas.microsoft.com/office/drawing/2014/main" id="{3CDDE053-385B-4246-8408-527C516305C7}"/>
              </a:ext>
            </a:extLst>
          </p:cNvPr>
          <p:cNvSpPr/>
          <p:nvPr/>
        </p:nvSpPr>
        <p:spPr>
          <a:xfrm>
            <a:off x="7683805" y="495234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09" name="Oval 808">
            <a:extLst>
              <a:ext uri="{FF2B5EF4-FFF2-40B4-BE49-F238E27FC236}">
                <a16:creationId xmlns:a16="http://schemas.microsoft.com/office/drawing/2014/main" id="{FA558E88-68E6-4852-B18C-22A28CA4A7CD}"/>
              </a:ext>
            </a:extLst>
          </p:cNvPr>
          <p:cNvSpPr/>
          <p:nvPr/>
        </p:nvSpPr>
        <p:spPr>
          <a:xfrm>
            <a:off x="8116467" y="478326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0" name="Oval 809">
            <a:extLst>
              <a:ext uri="{FF2B5EF4-FFF2-40B4-BE49-F238E27FC236}">
                <a16:creationId xmlns:a16="http://schemas.microsoft.com/office/drawing/2014/main" id="{00EDBFAD-863A-4ED4-A507-2021737CF244}"/>
              </a:ext>
            </a:extLst>
          </p:cNvPr>
          <p:cNvSpPr/>
          <p:nvPr/>
        </p:nvSpPr>
        <p:spPr>
          <a:xfrm>
            <a:off x="6555291" y="207221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1" name="Oval 810">
            <a:extLst>
              <a:ext uri="{FF2B5EF4-FFF2-40B4-BE49-F238E27FC236}">
                <a16:creationId xmlns:a16="http://schemas.microsoft.com/office/drawing/2014/main" id="{277B5E76-0686-4AF0-839A-75A53292D758}"/>
              </a:ext>
            </a:extLst>
          </p:cNvPr>
          <p:cNvSpPr/>
          <p:nvPr/>
        </p:nvSpPr>
        <p:spPr>
          <a:xfrm>
            <a:off x="6414640" y="202021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2" name="Oval 811">
            <a:extLst>
              <a:ext uri="{FF2B5EF4-FFF2-40B4-BE49-F238E27FC236}">
                <a16:creationId xmlns:a16="http://schemas.microsoft.com/office/drawing/2014/main" id="{8780037E-0354-4065-A91B-3CEE8197E1F8}"/>
              </a:ext>
            </a:extLst>
          </p:cNvPr>
          <p:cNvSpPr/>
          <p:nvPr/>
        </p:nvSpPr>
        <p:spPr>
          <a:xfrm>
            <a:off x="6504379" y="236210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3" name="Oval 812">
            <a:extLst>
              <a:ext uri="{FF2B5EF4-FFF2-40B4-BE49-F238E27FC236}">
                <a16:creationId xmlns:a16="http://schemas.microsoft.com/office/drawing/2014/main" id="{33C4EF1F-0985-4798-8F81-72FD740A65B3}"/>
              </a:ext>
            </a:extLst>
          </p:cNvPr>
          <p:cNvSpPr/>
          <p:nvPr/>
        </p:nvSpPr>
        <p:spPr>
          <a:xfrm>
            <a:off x="7140496" y="263904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4" name="Oval 813">
            <a:extLst>
              <a:ext uri="{FF2B5EF4-FFF2-40B4-BE49-F238E27FC236}">
                <a16:creationId xmlns:a16="http://schemas.microsoft.com/office/drawing/2014/main" id="{90C49D20-5479-4666-8835-9BC91898128D}"/>
              </a:ext>
            </a:extLst>
          </p:cNvPr>
          <p:cNvSpPr/>
          <p:nvPr/>
        </p:nvSpPr>
        <p:spPr>
          <a:xfrm>
            <a:off x="7015762" y="287490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5" name="Oval 814">
            <a:extLst>
              <a:ext uri="{FF2B5EF4-FFF2-40B4-BE49-F238E27FC236}">
                <a16:creationId xmlns:a16="http://schemas.microsoft.com/office/drawing/2014/main" id="{DA0D17EA-D235-48E0-AF93-A76752296B9B}"/>
              </a:ext>
            </a:extLst>
          </p:cNvPr>
          <p:cNvSpPr/>
          <p:nvPr/>
        </p:nvSpPr>
        <p:spPr>
          <a:xfrm>
            <a:off x="7169976" y="289304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6" name="Oval 815">
            <a:extLst>
              <a:ext uri="{FF2B5EF4-FFF2-40B4-BE49-F238E27FC236}">
                <a16:creationId xmlns:a16="http://schemas.microsoft.com/office/drawing/2014/main" id="{11C977D5-045A-4038-8514-05C6D90A4F4D}"/>
              </a:ext>
            </a:extLst>
          </p:cNvPr>
          <p:cNvSpPr/>
          <p:nvPr/>
        </p:nvSpPr>
        <p:spPr>
          <a:xfrm>
            <a:off x="6542193" y="247549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7" name="Oval 816">
            <a:extLst>
              <a:ext uri="{FF2B5EF4-FFF2-40B4-BE49-F238E27FC236}">
                <a16:creationId xmlns:a16="http://schemas.microsoft.com/office/drawing/2014/main" id="{17ABDBF3-B26A-460C-B61A-F3C3458EBB09}"/>
              </a:ext>
            </a:extLst>
          </p:cNvPr>
          <p:cNvSpPr/>
          <p:nvPr/>
        </p:nvSpPr>
        <p:spPr>
          <a:xfrm>
            <a:off x="6614765" y="262290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8" name="Oval 817">
            <a:extLst>
              <a:ext uri="{FF2B5EF4-FFF2-40B4-BE49-F238E27FC236}">
                <a16:creationId xmlns:a16="http://schemas.microsoft.com/office/drawing/2014/main" id="{982FE421-733D-4990-9EEE-4146F5898F78}"/>
              </a:ext>
            </a:extLst>
          </p:cNvPr>
          <p:cNvSpPr/>
          <p:nvPr/>
        </p:nvSpPr>
        <p:spPr>
          <a:xfrm>
            <a:off x="6796193" y="272949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19" name="Oval 818">
            <a:extLst>
              <a:ext uri="{FF2B5EF4-FFF2-40B4-BE49-F238E27FC236}">
                <a16:creationId xmlns:a16="http://schemas.microsoft.com/office/drawing/2014/main" id="{0EC4A737-C408-4088-8CEC-3D0B0C71B51F}"/>
              </a:ext>
            </a:extLst>
          </p:cNvPr>
          <p:cNvSpPr/>
          <p:nvPr/>
        </p:nvSpPr>
        <p:spPr>
          <a:xfrm>
            <a:off x="6947584" y="245249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0" name="Oval 819">
            <a:extLst>
              <a:ext uri="{FF2B5EF4-FFF2-40B4-BE49-F238E27FC236}">
                <a16:creationId xmlns:a16="http://schemas.microsoft.com/office/drawing/2014/main" id="{CBFD55C7-99D1-47F5-B347-BF30DE40E53D}"/>
              </a:ext>
            </a:extLst>
          </p:cNvPr>
          <p:cNvSpPr/>
          <p:nvPr/>
        </p:nvSpPr>
        <p:spPr>
          <a:xfrm>
            <a:off x="6952122" y="257949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1" name="Oval 820">
            <a:extLst>
              <a:ext uri="{FF2B5EF4-FFF2-40B4-BE49-F238E27FC236}">
                <a16:creationId xmlns:a16="http://schemas.microsoft.com/office/drawing/2014/main" id="{E6E2893D-AA9F-47FE-BC41-38670403C1E5}"/>
              </a:ext>
            </a:extLst>
          </p:cNvPr>
          <p:cNvSpPr/>
          <p:nvPr/>
        </p:nvSpPr>
        <p:spPr>
          <a:xfrm>
            <a:off x="6444471" y="223251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22" name="Oval 821">
            <a:extLst>
              <a:ext uri="{FF2B5EF4-FFF2-40B4-BE49-F238E27FC236}">
                <a16:creationId xmlns:a16="http://schemas.microsoft.com/office/drawing/2014/main" id="{AFA51FCB-D177-495C-8A0A-7B8649FAF3F2}"/>
              </a:ext>
            </a:extLst>
          </p:cNvPr>
          <p:cNvSpPr/>
          <p:nvPr/>
        </p:nvSpPr>
        <p:spPr>
          <a:xfrm>
            <a:off x="6269639" y="216279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3" name="Oval 822">
            <a:extLst>
              <a:ext uri="{FF2B5EF4-FFF2-40B4-BE49-F238E27FC236}">
                <a16:creationId xmlns:a16="http://schemas.microsoft.com/office/drawing/2014/main" id="{3C47CB46-0FEC-4050-9C4D-BC25FADAEB85}"/>
              </a:ext>
            </a:extLst>
          </p:cNvPr>
          <p:cNvSpPr/>
          <p:nvPr/>
        </p:nvSpPr>
        <p:spPr>
          <a:xfrm>
            <a:off x="6681016" y="230935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4" name="Oval 823">
            <a:extLst>
              <a:ext uri="{FF2B5EF4-FFF2-40B4-BE49-F238E27FC236}">
                <a16:creationId xmlns:a16="http://schemas.microsoft.com/office/drawing/2014/main" id="{84225C6C-B38B-4984-8ED6-C17FB26C802B}"/>
              </a:ext>
            </a:extLst>
          </p:cNvPr>
          <p:cNvSpPr/>
          <p:nvPr/>
        </p:nvSpPr>
        <p:spPr>
          <a:xfrm>
            <a:off x="6363772" y="247322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5" name="Oval 824">
            <a:extLst>
              <a:ext uri="{FF2B5EF4-FFF2-40B4-BE49-F238E27FC236}">
                <a16:creationId xmlns:a16="http://schemas.microsoft.com/office/drawing/2014/main" id="{0633D81F-76C6-49BE-9EBE-D1335E4DA1E7}"/>
              </a:ext>
            </a:extLst>
          </p:cNvPr>
          <p:cNvSpPr/>
          <p:nvPr/>
        </p:nvSpPr>
        <p:spPr>
          <a:xfrm>
            <a:off x="7215748" y="273403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6" name="Oval 825">
            <a:extLst>
              <a:ext uri="{FF2B5EF4-FFF2-40B4-BE49-F238E27FC236}">
                <a16:creationId xmlns:a16="http://schemas.microsoft.com/office/drawing/2014/main" id="{19CD68EC-EF39-4C68-8E29-0E7284E8EE76}"/>
              </a:ext>
            </a:extLst>
          </p:cNvPr>
          <p:cNvSpPr/>
          <p:nvPr/>
        </p:nvSpPr>
        <p:spPr>
          <a:xfrm>
            <a:off x="6704926" y="274731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7" name="Oval 826">
            <a:extLst>
              <a:ext uri="{FF2B5EF4-FFF2-40B4-BE49-F238E27FC236}">
                <a16:creationId xmlns:a16="http://schemas.microsoft.com/office/drawing/2014/main" id="{582C783E-0994-4069-B1BB-A16424A6594C}"/>
              </a:ext>
            </a:extLst>
          </p:cNvPr>
          <p:cNvSpPr/>
          <p:nvPr/>
        </p:nvSpPr>
        <p:spPr>
          <a:xfrm>
            <a:off x="6648371" y="225578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8" name="Oval 827">
            <a:extLst>
              <a:ext uri="{FF2B5EF4-FFF2-40B4-BE49-F238E27FC236}">
                <a16:creationId xmlns:a16="http://schemas.microsoft.com/office/drawing/2014/main" id="{6E0EBF5D-8BE0-4EFB-9EA5-1889C03DAC13}"/>
              </a:ext>
            </a:extLst>
          </p:cNvPr>
          <p:cNvSpPr/>
          <p:nvPr/>
        </p:nvSpPr>
        <p:spPr>
          <a:xfrm>
            <a:off x="6870618" y="249163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29" name="Oval 828">
            <a:extLst>
              <a:ext uri="{FF2B5EF4-FFF2-40B4-BE49-F238E27FC236}">
                <a16:creationId xmlns:a16="http://schemas.microsoft.com/office/drawing/2014/main" id="{7B0C9F93-A3B6-4BBF-833B-972428788E85}"/>
              </a:ext>
            </a:extLst>
          </p:cNvPr>
          <p:cNvSpPr/>
          <p:nvPr/>
        </p:nvSpPr>
        <p:spPr>
          <a:xfrm>
            <a:off x="7038442" y="293840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0" name="Oval 829">
            <a:extLst>
              <a:ext uri="{FF2B5EF4-FFF2-40B4-BE49-F238E27FC236}">
                <a16:creationId xmlns:a16="http://schemas.microsoft.com/office/drawing/2014/main" id="{276551FE-C8D6-408A-A75B-5630989CE19F}"/>
              </a:ext>
            </a:extLst>
          </p:cNvPr>
          <p:cNvSpPr/>
          <p:nvPr/>
        </p:nvSpPr>
        <p:spPr>
          <a:xfrm>
            <a:off x="6607550" y="250751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1" name="Oval 830">
            <a:extLst>
              <a:ext uri="{FF2B5EF4-FFF2-40B4-BE49-F238E27FC236}">
                <a16:creationId xmlns:a16="http://schemas.microsoft.com/office/drawing/2014/main" id="{D432B2CC-F75C-4BFD-8808-808BD44F318D}"/>
              </a:ext>
            </a:extLst>
          </p:cNvPr>
          <p:cNvSpPr/>
          <p:nvPr/>
        </p:nvSpPr>
        <p:spPr>
          <a:xfrm>
            <a:off x="6254175" y="210583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2" name="Oval 831">
            <a:extLst>
              <a:ext uri="{FF2B5EF4-FFF2-40B4-BE49-F238E27FC236}">
                <a16:creationId xmlns:a16="http://schemas.microsoft.com/office/drawing/2014/main" id="{E4207895-0438-4619-800F-0FB346DFD36C}"/>
              </a:ext>
            </a:extLst>
          </p:cNvPr>
          <p:cNvSpPr/>
          <p:nvPr/>
        </p:nvSpPr>
        <p:spPr>
          <a:xfrm>
            <a:off x="6326746" y="225324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3" name="Oval 832">
            <a:extLst>
              <a:ext uri="{FF2B5EF4-FFF2-40B4-BE49-F238E27FC236}">
                <a16:creationId xmlns:a16="http://schemas.microsoft.com/office/drawing/2014/main" id="{4562B33F-408D-4202-A37C-5F54146A6D4B}"/>
              </a:ext>
            </a:extLst>
          </p:cNvPr>
          <p:cNvSpPr/>
          <p:nvPr/>
        </p:nvSpPr>
        <p:spPr>
          <a:xfrm>
            <a:off x="6846084" y="235076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4" name="Oval 833">
            <a:extLst>
              <a:ext uri="{FF2B5EF4-FFF2-40B4-BE49-F238E27FC236}">
                <a16:creationId xmlns:a16="http://schemas.microsoft.com/office/drawing/2014/main" id="{41006973-B2A6-4092-BABE-87F876ABFCEA}"/>
              </a:ext>
            </a:extLst>
          </p:cNvPr>
          <p:cNvSpPr/>
          <p:nvPr/>
        </p:nvSpPr>
        <p:spPr>
          <a:xfrm>
            <a:off x="6416907" y="237765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5" name="Oval 834">
            <a:extLst>
              <a:ext uri="{FF2B5EF4-FFF2-40B4-BE49-F238E27FC236}">
                <a16:creationId xmlns:a16="http://schemas.microsoft.com/office/drawing/2014/main" id="{BC9E14E5-6DB3-4145-B016-8FD6C6ED6682}"/>
              </a:ext>
            </a:extLst>
          </p:cNvPr>
          <p:cNvSpPr/>
          <p:nvPr/>
        </p:nvSpPr>
        <p:spPr>
          <a:xfrm rot="18710858">
            <a:off x="6461951" y="1834265"/>
            <a:ext cx="672662" cy="1408484"/>
          </a:xfrm>
          <a:prstGeom prst="ellipse">
            <a:avLst/>
          </a:prstGeom>
          <a:noFill/>
          <a:ln w="12700">
            <a:solidFill>
              <a:srgbClr val="FFC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6" name="Oval 835">
            <a:extLst>
              <a:ext uri="{FF2B5EF4-FFF2-40B4-BE49-F238E27FC236}">
                <a16:creationId xmlns:a16="http://schemas.microsoft.com/office/drawing/2014/main" id="{23CE59B9-FA5F-44F2-AF6A-6A3364C4DFF4}"/>
              </a:ext>
            </a:extLst>
          </p:cNvPr>
          <p:cNvSpPr/>
          <p:nvPr/>
        </p:nvSpPr>
        <p:spPr>
          <a:xfrm rot="2325776">
            <a:off x="8291143" y="2067496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7" name="Rectangle 836">
            <a:extLst>
              <a:ext uri="{FF2B5EF4-FFF2-40B4-BE49-F238E27FC236}">
                <a16:creationId xmlns:a16="http://schemas.microsoft.com/office/drawing/2014/main" id="{79B9DFF7-4D6A-4CE4-B2C8-14D2372B1562}"/>
              </a:ext>
            </a:extLst>
          </p:cNvPr>
          <p:cNvSpPr/>
          <p:nvPr/>
        </p:nvSpPr>
        <p:spPr>
          <a:xfrm rot="18871706">
            <a:off x="7704491" y="2640472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8" name="Rectangle 837">
            <a:extLst>
              <a:ext uri="{FF2B5EF4-FFF2-40B4-BE49-F238E27FC236}">
                <a16:creationId xmlns:a16="http://schemas.microsoft.com/office/drawing/2014/main" id="{6CA857A4-FD1A-4ABA-90B9-12121DD992A2}"/>
              </a:ext>
            </a:extLst>
          </p:cNvPr>
          <p:cNvSpPr/>
          <p:nvPr/>
        </p:nvSpPr>
        <p:spPr>
          <a:xfrm rot="18869030">
            <a:off x="7410371" y="305959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39" name="Rectangle 838">
            <a:extLst>
              <a:ext uri="{FF2B5EF4-FFF2-40B4-BE49-F238E27FC236}">
                <a16:creationId xmlns:a16="http://schemas.microsoft.com/office/drawing/2014/main" id="{D57C13AD-87D5-4702-BB52-FF7F7DD63158}"/>
              </a:ext>
            </a:extLst>
          </p:cNvPr>
          <p:cNvSpPr/>
          <p:nvPr/>
        </p:nvSpPr>
        <p:spPr>
          <a:xfrm rot="18869030">
            <a:off x="8841251" y="4031051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0" name="Rectangle 839">
            <a:extLst>
              <a:ext uri="{FF2B5EF4-FFF2-40B4-BE49-F238E27FC236}">
                <a16:creationId xmlns:a16="http://schemas.microsoft.com/office/drawing/2014/main" id="{B392532E-B94B-4526-88D0-734D2A3D6ACF}"/>
              </a:ext>
            </a:extLst>
          </p:cNvPr>
          <p:cNvSpPr/>
          <p:nvPr/>
        </p:nvSpPr>
        <p:spPr>
          <a:xfrm rot="17628624">
            <a:off x="7206320" y="3372574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1" name="Rectangle 840">
            <a:extLst>
              <a:ext uri="{FF2B5EF4-FFF2-40B4-BE49-F238E27FC236}">
                <a16:creationId xmlns:a16="http://schemas.microsoft.com/office/drawing/2014/main" id="{9A0F2624-73BE-4A9C-A91B-DC5513C56F88}"/>
              </a:ext>
            </a:extLst>
          </p:cNvPr>
          <p:cNvSpPr/>
          <p:nvPr/>
        </p:nvSpPr>
        <p:spPr>
          <a:xfrm rot="19243336">
            <a:off x="7817731" y="3526844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2" name="Rectangle 841">
            <a:extLst>
              <a:ext uri="{FF2B5EF4-FFF2-40B4-BE49-F238E27FC236}">
                <a16:creationId xmlns:a16="http://schemas.microsoft.com/office/drawing/2014/main" id="{4325B3ED-40DC-40C3-931D-6C134EB7AFB7}"/>
              </a:ext>
            </a:extLst>
          </p:cNvPr>
          <p:cNvSpPr/>
          <p:nvPr/>
        </p:nvSpPr>
        <p:spPr>
          <a:xfrm rot="17012925">
            <a:off x="6900202" y="453547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3" name="Rectangle 842">
            <a:extLst>
              <a:ext uri="{FF2B5EF4-FFF2-40B4-BE49-F238E27FC236}">
                <a16:creationId xmlns:a16="http://schemas.microsoft.com/office/drawing/2014/main" id="{C5D0980A-CF11-485F-8E89-7669940ADFF9}"/>
              </a:ext>
            </a:extLst>
          </p:cNvPr>
          <p:cNvSpPr/>
          <p:nvPr/>
        </p:nvSpPr>
        <p:spPr>
          <a:xfrm rot="18208402">
            <a:off x="8360893" y="5232681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4" name="Rectangle 843">
            <a:extLst>
              <a:ext uri="{FF2B5EF4-FFF2-40B4-BE49-F238E27FC236}">
                <a16:creationId xmlns:a16="http://schemas.microsoft.com/office/drawing/2014/main" id="{B44B24AE-D4CA-4704-8CCA-E856976E5BE8}"/>
              </a:ext>
            </a:extLst>
          </p:cNvPr>
          <p:cNvSpPr/>
          <p:nvPr/>
        </p:nvSpPr>
        <p:spPr>
          <a:xfrm rot="20027034">
            <a:off x="8079919" y="339626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5" name="Rectangle 844">
            <a:extLst>
              <a:ext uri="{FF2B5EF4-FFF2-40B4-BE49-F238E27FC236}">
                <a16:creationId xmlns:a16="http://schemas.microsoft.com/office/drawing/2014/main" id="{F8EC55C4-89EF-44F9-8789-09F4C4D94A2E}"/>
              </a:ext>
            </a:extLst>
          </p:cNvPr>
          <p:cNvSpPr/>
          <p:nvPr/>
        </p:nvSpPr>
        <p:spPr>
          <a:xfrm rot="18698627">
            <a:off x="8068211" y="428792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6" name="Rectangle 845">
            <a:extLst>
              <a:ext uri="{FF2B5EF4-FFF2-40B4-BE49-F238E27FC236}">
                <a16:creationId xmlns:a16="http://schemas.microsoft.com/office/drawing/2014/main" id="{A4E93637-E693-4327-8269-4D5185FD304C}"/>
              </a:ext>
            </a:extLst>
          </p:cNvPr>
          <p:cNvSpPr/>
          <p:nvPr/>
        </p:nvSpPr>
        <p:spPr>
          <a:xfrm rot="18869030">
            <a:off x="7684301" y="3285629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7" name="Rectangle 846">
            <a:extLst>
              <a:ext uri="{FF2B5EF4-FFF2-40B4-BE49-F238E27FC236}">
                <a16:creationId xmlns:a16="http://schemas.microsoft.com/office/drawing/2014/main" id="{797F7134-7152-4AA2-859D-3EBBE84D9882}"/>
              </a:ext>
            </a:extLst>
          </p:cNvPr>
          <p:cNvSpPr/>
          <p:nvPr/>
        </p:nvSpPr>
        <p:spPr>
          <a:xfrm rot="18871706">
            <a:off x="6755178" y="311194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8" name="Rectangle 847">
            <a:extLst>
              <a:ext uri="{FF2B5EF4-FFF2-40B4-BE49-F238E27FC236}">
                <a16:creationId xmlns:a16="http://schemas.microsoft.com/office/drawing/2014/main" id="{DBD334EE-D5CC-48D8-A987-BFEF3FEEBB7C}"/>
              </a:ext>
            </a:extLst>
          </p:cNvPr>
          <p:cNvSpPr/>
          <p:nvPr/>
        </p:nvSpPr>
        <p:spPr>
          <a:xfrm rot="17628624">
            <a:off x="6816133" y="3648211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9" name="Rectangle 848">
            <a:extLst>
              <a:ext uri="{FF2B5EF4-FFF2-40B4-BE49-F238E27FC236}">
                <a16:creationId xmlns:a16="http://schemas.microsoft.com/office/drawing/2014/main" id="{523587E3-735C-4C4E-8384-E4520ED5D93C}"/>
              </a:ext>
            </a:extLst>
          </p:cNvPr>
          <p:cNvSpPr/>
          <p:nvPr/>
        </p:nvSpPr>
        <p:spPr>
          <a:xfrm rot="17628624">
            <a:off x="7584543" y="3843154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0" name="Rectangle 849">
            <a:extLst>
              <a:ext uri="{FF2B5EF4-FFF2-40B4-BE49-F238E27FC236}">
                <a16:creationId xmlns:a16="http://schemas.microsoft.com/office/drawing/2014/main" id="{56874094-308E-421A-BCBB-1B649324AE70}"/>
              </a:ext>
            </a:extLst>
          </p:cNvPr>
          <p:cNvSpPr/>
          <p:nvPr/>
        </p:nvSpPr>
        <p:spPr>
          <a:xfrm rot="18869030">
            <a:off x="7124460" y="3695324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1" name="Rectangle 850">
            <a:extLst>
              <a:ext uri="{FF2B5EF4-FFF2-40B4-BE49-F238E27FC236}">
                <a16:creationId xmlns:a16="http://schemas.microsoft.com/office/drawing/2014/main" id="{98972A00-1803-47FB-B8A4-946F4EF252AF}"/>
              </a:ext>
            </a:extLst>
          </p:cNvPr>
          <p:cNvSpPr/>
          <p:nvPr/>
        </p:nvSpPr>
        <p:spPr>
          <a:xfrm rot="20406285">
            <a:off x="6002643" y="224331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2" name="Oval 851">
            <a:extLst>
              <a:ext uri="{FF2B5EF4-FFF2-40B4-BE49-F238E27FC236}">
                <a16:creationId xmlns:a16="http://schemas.microsoft.com/office/drawing/2014/main" id="{A7E4921B-9F39-4882-93C8-C5C78AA6D3CA}"/>
              </a:ext>
            </a:extLst>
          </p:cNvPr>
          <p:cNvSpPr/>
          <p:nvPr/>
        </p:nvSpPr>
        <p:spPr>
          <a:xfrm>
            <a:off x="6878426" y="28918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3" name="Oval 852">
            <a:extLst>
              <a:ext uri="{FF2B5EF4-FFF2-40B4-BE49-F238E27FC236}">
                <a16:creationId xmlns:a16="http://schemas.microsoft.com/office/drawing/2014/main" id="{0E3941D7-1586-41E9-8F02-3D158F4F101E}"/>
              </a:ext>
            </a:extLst>
          </p:cNvPr>
          <p:cNvSpPr/>
          <p:nvPr/>
        </p:nvSpPr>
        <p:spPr>
          <a:xfrm>
            <a:off x="6879663" y="289182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4" name="Oval 853">
            <a:extLst>
              <a:ext uri="{FF2B5EF4-FFF2-40B4-BE49-F238E27FC236}">
                <a16:creationId xmlns:a16="http://schemas.microsoft.com/office/drawing/2014/main" id="{6E5F6902-5C2B-4970-830E-B31DD44EF919}"/>
              </a:ext>
            </a:extLst>
          </p:cNvPr>
          <p:cNvSpPr/>
          <p:nvPr/>
        </p:nvSpPr>
        <p:spPr>
          <a:xfrm>
            <a:off x="7755946" y="4682136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5" name="Oval 854">
            <a:extLst>
              <a:ext uri="{FF2B5EF4-FFF2-40B4-BE49-F238E27FC236}">
                <a16:creationId xmlns:a16="http://schemas.microsoft.com/office/drawing/2014/main" id="{ECC710DD-764E-457A-86B9-931ADBF0BF01}"/>
              </a:ext>
            </a:extLst>
          </p:cNvPr>
          <p:cNvSpPr/>
          <p:nvPr/>
        </p:nvSpPr>
        <p:spPr>
          <a:xfrm>
            <a:off x="7911264" y="4606550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6" name="Oval 855">
            <a:extLst>
              <a:ext uri="{FF2B5EF4-FFF2-40B4-BE49-F238E27FC236}">
                <a16:creationId xmlns:a16="http://schemas.microsoft.com/office/drawing/2014/main" id="{EC80EDBE-D09C-41B8-82AE-FCF77BF5C148}"/>
              </a:ext>
            </a:extLst>
          </p:cNvPr>
          <p:cNvSpPr/>
          <p:nvPr/>
        </p:nvSpPr>
        <p:spPr>
          <a:xfrm>
            <a:off x="8053001" y="4649090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7" name="Oval 856">
            <a:extLst>
              <a:ext uri="{FF2B5EF4-FFF2-40B4-BE49-F238E27FC236}">
                <a16:creationId xmlns:a16="http://schemas.microsoft.com/office/drawing/2014/main" id="{D760BD70-F5DC-428A-9A63-D1C6913414E4}"/>
              </a:ext>
            </a:extLst>
          </p:cNvPr>
          <p:cNvSpPr/>
          <p:nvPr/>
        </p:nvSpPr>
        <p:spPr>
          <a:xfrm>
            <a:off x="7751432" y="468213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8" name="Oval 857">
            <a:extLst>
              <a:ext uri="{FF2B5EF4-FFF2-40B4-BE49-F238E27FC236}">
                <a16:creationId xmlns:a16="http://schemas.microsoft.com/office/drawing/2014/main" id="{D5F05E09-7CCB-4E83-874E-3AFDECF36A5C}"/>
              </a:ext>
            </a:extLst>
          </p:cNvPr>
          <p:cNvSpPr/>
          <p:nvPr/>
        </p:nvSpPr>
        <p:spPr>
          <a:xfrm>
            <a:off x="7912305" y="460818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9" name="Oval 858">
            <a:extLst>
              <a:ext uri="{FF2B5EF4-FFF2-40B4-BE49-F238E27FC236}">
                <a16:creationId xmlns:a16="http://schemas.microsoft.com/office/drawing/2014/main" id="{1D1A6343-30BC-486F-B908-68DB5A62078C}"/>
              </a:ext>
            </a:extLst>
          </p:cNvPr>
          <p:cNvSpPr/>
          <p:nvPr/>
        </p:nvSpPr>
        <p:spPr>
          <a:xfrm>
            <a:off x="8052957" y="465367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0" name="Oval 859">
            <a:extLst>
              <a:ext uri="{FF2B5EF4-FFF2-40B4-BE49-F238E27FC236}">
                <a16:creationId xmlns:a16="http://schemas.microsoft.com/office/drawing/2014/main" id="{8C7BCFE1-436F-4342-8C33-2DEE189454A0}"/>
              </a:ext>
            </a:extLst>
          </p:cNvPr>
          <p:cNvSpPr/>
          <p:nvPr/>
        </p:nvSpPr>
        <p:spPr>
          <a:xfrm rot="11632172">
            <a:off x="9299676" y="2833786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srgbClr val="FF0000"/>
              </a:solidFill>
            </a:endParaRPr>
          </a:p>
        </p:txBody>
      </p:sp>
      <p:sp>
        <p:nvSpPr>
          <p:cNvPr id="861" name="Oval 860">
            <a:extLst>
              <a:ext uri="{FF2B5EF4-FFF2-40B4-BE49-F238E27FC236}">
                <a16:creationId xmlns:a16="http://schemas.microsoft.com/office/drawing/2014/main" id="{49FF49FC-D33B-4B2A-A2C4-85C1AA885CF5}"/>
              </a:ext>
            </a:extLst>
          </p:cNvPr>
          <p:cNvSpPr/>
          <p:nvPr/>
        </p:nvSpPr>
        <p:spPr>
          <a:xfrm rot="7243757">
            <a:off x="10400648" y="3513122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srgbClr val="FF0000"/>
              </a:solidFill>
            </a:endParaRPr>
          </a:p>
        </p:txBody>
      </p:sp>
      <p:grpSp>
        <p:nvGrpSpPr>
          <p:cNvPr id="862" name="Group 861">
            <a:extLst>
              <a:ext uri="{FF2B5EF4-FFF2-40B4-BE49-F238E27FC236}">
                <a16:creationId xmlns:a16="http://schemas.microsoft.com/office/drawing/2014/main" id="{616442FC-A4A5-406D-8AF3-47BF1F445101}"/>
              </a:ext>
            </a:extLst>
          </p:cNvPr>
          <p:cNvGrpSpPr/>
          <p:nvPr/>
        </p:nvGrpSpPr>
        <p:grpSpPr>
          <a:xfrm>
            <a:off x="10154177" y="3797292"/>
            <a:ext cx="1114476" cy="842958"/>
            <a:chOff x="10416052" y="3628914"/>
            <a:chExt cx="1114476" cy="842958"/>
          </a:xfrm>
        </p:grpSpPr>
        <p:sp>
          <p:nvSpPr>
            <p:cNvPr id="863" name="Oval 862">
              <a:extLst>
                <a:ext uri="{FF2B5EF4-FFF2-40B4-BE49-F238E27FC236}">
                  <a16:creationId xmlns:a16="http://schemas.microsoft.com/office/drawing/2014/main" id="{2BF09D6F-363A-4BAC-8F13-6E1D46A385E5}"/>
                </a:ext>
              </a:extLst>
            </p:cNvPr>
            <p:cNvSpPr/>
            <p:nvPr/>
          </p:nvSpPr>
          <p:spPr>
            <a:xfrm rot="10132899">
              <a:off x="10416052" y="371511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4" name="Oval 863">
              <a:extLst>
                <a:ext uri="{FF2B5EF4-FFF2-40B4-BE49-F238E27FC236}">
                  <a16:creationId xmlns:a16="http://schemas.microsoft.com/office/drawing/2014/main" id="{BCA5AB36-5386-450E-A1C0-94D9731F4D06}"/>
                </a:ext>
              </a:extLst>
            </p:cNvPr>
            <p:cNvSpPr/>
            <p:nvPr/>
          </p:nvSpPr>
          <p:spPr>
            <a:xfrm rot="10132899">
              <a:off x="10763372" y="370911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5" name="Oval 864">
              <a:extLst>
                <a:ext uri="{FF2B5EF4-FFF2-40B4-BE49-F238E27FC236}">
                  <a16:creationId xmlns:a16="http://schemas.microsoft.com/office/drawing/2014/main" id="{7DA97B42-ECDE-49DB-8BD8-0523CBDAA8E2}"/>
                </a:ext>
              </a:extLst>
            </p:cNvPr>
            <p:cNvSpPr/>
            <p:nvPr/>
          </p:nvSpPr>
          <p:spPr>
            <a:xfrm rot="10132899">
              <a:off x="10760712" y="386098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6" name="Oval 865">
              <a:extLst>
                <a:ext uri="{FF2B5EF4-FFF2-40B4-BE49-F238E27FC236}">
                  <a16:creationId xmlns:a16="http://schemas.microsoft.com/office/drawing/2014/main" id="{FC596D72-13DA-424D-979B-C289362192A6}"/>
                </a:ext>
              </a:extLst>
            </p:cNvPr>
            <p:cNvSpPr/>
            <p:nvPr/>
          </p:nvSpPr>
          <p:spPr>
            <a:xfrm rot="10132899">
              <a:off x="10967796" y="395530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7" name="Oval 866">
              <a:extLst>
                <a:ext uri="{FF2B5EF4-FFF2-40B4-BE49-F238E27FC236}">
                  <a16:creationId xmlns:a16="http://schemas.microsoft.com/office/drawing/2014/main" id="{E4E4977B-2232-433F-8508-8257BBDE2DE3}"/>
                </a:ext>
              </a:extLst>
            </p:cNvPr>
            <p:cNvSpPr/>
            <p:nvPr/>
          </p:nvSpPr>
          <p:spPr>
            <a:xfrm rot="10132899">
              <a:off x="11268438" y="436787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8" name="Oval 867">
              <a:extLst>
                <a:ext uri="{FF2B5EF4-FFF2-40B4-BE49-F238E27FC236}">
                  <a16:creationId xmlns:a16="http://schemas.microsoft.com/office/drawing/2014/main" id="{C87AE858-AE95-4A6F-BBDD-5071FDEF6871}"/>
                </a:ext>
              </a:extLst>
            </p:cNvPr>
            <p:cNvSpPr/>
            <p:nvPr/>
          </p:nvSpPr>
          <p:spPr>
            <a:xfrm rot="10132899">
              <a:off x="11340867" y="399051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69" name="Oval 868">
              <a:extLst>
                <a:ext uri="{FF2B5EF4-FFF2-40B4-BE49-F238E27FC236}">
                  <a16:creationId xmlns:a16="http://schemas.microsoft.com/office/drawing/2014/main" id="{6F8FC662-0BCF-4034-A7C6-70C3C3119E5F}"/>
                </a:ext>
              </a:extLst>
            </p:cNvPr>
            <p:cNvSpPr/>
            <p:nvPr/>
          </p:nvSpPr>
          <p:spPr>
            <a:xfrm rot="10132899">
              <a:off x="11428703" y="432227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0" name="Oval 869">
              <a:extLst>
                <a:ext uri="{FF2B5EF4-FFF2-40B4-BE49-F238E27FC236}">
                  <a16:creationId xmlns:a16="http://schemas.microsoft.com/office/drawing/2014/main" id="{DD4EFA99-494F-4C2B-88FD-04B360467003}"/>
                </a:ext>
              </a:extLst>
            </p:cNvPr>
            <p:cNvSpPr/>
            <p:nvPr/>
          </p:nvSpPr>
          <p:spPr>
            <a:xfrm rot="10132899">
              <a:off x="10798526" y="3974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1" name="Oval 870">
              <a:extLst>
                <a:ext uri="{FF2B5EF4-FFF2-40B4-BE49-F238E27FC236}">
                  <a16:creationId xmlns:a16="http://schemas.microsoft.com/office/drawing/2014/main" id="{0BCD96C7-C2A7-47B2-BE4B-21AD6D50DFD4}"/>
                </a:ext>
              </a:extLst>
            </p:cNvPr>
            <p:cNvSpPr/>
            <p:nvPr/>
          </p:nvSpPr>
          <p:spPr>
            <a:xfrm rot="10132899">
              <a:off x="10871098" y="412178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2" name="Oval 871">
              <a:extLst>
                <a:ext uri="{FF2B5EF4-FFF2-40B4-BE49-F238E27FC236}">
                  <a16:creationId xmlns:a16="http://schemas.microsoft.com/office/drawing/2014/main" id="{C41CAA1B-5980-4730-B3C0-9DB28A967D73}"/>
                </a:ext>
              </a:extLst>
            </p:cNvPr>
            <p:cNvSpPr/>
            <p:nvPr/>
          </p:nvSpPr>
          <p:spPr>
            <a:xfrm rot="10132899">
              <a:off x="11052526" y="4228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3" name="Oval 872">
              <a:extLst>
                <a:ext uri="{FF2B5EF4-FFF2-40B4-BE49-F238E27FC236}">
                  <a16:creationId xmlns:a16="http://schemas.microsoft.com/office/drawing/2014/main" id="{6FA4D89D-2D94-4651-B6D5-17D71BB7881B}"/>
                </a:ext>
              </a:extLst>
            </p:cNvPr>
            <p:cNvSpPr/>
            <p:nvPr/>
          </p:nvSpPr>
          <p:spPr>
            <a:xfrm rot="10132899">
              <a:off x="11203917" y="395137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4" name="Oval 873">
              <a:extLst>
                <a:ext uri="{FF2B5EF4-FFF2-40B4-BE49-F238E27FC236}">
                  <a16:creationId xmlns:a16="http://schemas.microsoft.com/office/drawing/2014/main" id="{B05657AD-7879-4305-9217-0B0D070C0097}"/>
                </a:ext>
              </a:extLst>
            </p:cNvPr>
            <p:cNvSpPr/>
            <p:nvPr/>
          </p:nvSpPr>
          <p:spPr>
            <a:xfrm rot="10132899">
              <a:off x="11208455" y="407837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5" name="Oval 874">
              <a:extLst>
                <a:ext uri="{FF2B5EF4-FFF2-40B4-BE49-F238E27FC236}">
                  <a16:creationId xmlns:a16="http://schemas.microsoft.com/office/drawing/2014/main" id="{3DE84F6F-AF8A-425C-B31C-0679B70E00EC}"/>
                </a:ext>
              </a:extLst>
            </p:cNvPr>
            <p:cNvSpPr/>
            <p:nvPr/>
          </p:nvSpPr>
          <p:spPr>
            <a:xfrm rot="10132899">
              <a:off x="11263761" y="42283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srgbClr val="FF0000"/>
                </a:solidFill>
              </a:endParaRPr>
            </a:p>
          </p:txBody>
        </p:sp>
        <p:sp>
          <p:nvSpPr>
            <p:cNvPr id="876" name="Oval 875">
              <a:extLst>
                <a:ext uri="{FF2B5EF4-FFF2-40B4-BE49-F238E27FC236}">
                  <a16:creationId xmlns:a16="http://schemas.microsoft.com/office/drawing/2014/main" id="{72D18222-DE88-4B4A-BE86-A88D3C4D45FA}"/>
                </a:ext>
              </a:extLst>
            </p:cNvPr>
            <p:cNvSpPr/>
            <p:nvPr/>
          </p:nvSpPr>
          <p:spPr>
            <a:xfrm rot="10132899">
              <a:off x="11422642" y="409611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7" name="Oval 876">
              <a:extLst>
                <a:ext uri="{FF2B5EF4-FFF2-40B4-BE49-F238E27FC236}">
                  <a16:creationId xmlns:a16="http://schemas.microsoft.com/office/drawing/2014/main" id="{97A92E16-F06C-4583-AD5D-E9B5F76B0D56}"/>
                </a:ext>
              </a:extLst>
            </p:cNvPr>
            <p:cNvSpPr/>
            <p:nvPr/>
          </p:nvSpPr>
          <p:spPr>
            <a:xfrm rot="10132899">
              <a:off x="10937349" y="380822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8" name="Oval 877">
              <a:extLst>
                <a:ext uri="{FF2B5EF4-FFF2-40B4-BE49-F238E27FC236}">
                  <a16:creationId xmlns:a16="http://schemas.microsoft.com/office/drawing/2014/main" id="{EF2D6BEE-EF4B-45BD-AA7A-714F47036522}"/>
                </a:ext>
              </a:extLst>
            </p:cNvPr>
            <p:cNvSpPr/>
            <p:nvPr/>
          </p:nvSpPr>
          <p:spPr>
            <a:xfrm rot="10132899">
              <a:off x="10743387" y="420059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79" name="Oval 878">
              <a:extLst>
                <a:ext uri="{FF2B5EF4-FFF2-40B4-BE49-F238E27FC236}">
                  <a16:creationId xmlns:a16="http://schemas.microsoft.com/office/drawing/2014/main" id="{E2C97A1E-E051-4EA7-BE45-0C59893823F7}"/>
                </a:ext>
              </a:extLst>
            </p:cNvPr>
            <p:cNvSpPr/>
            <p:nvPr/>
          </p:nvSpPr>
          <p:spPr>
            <a:xfrm rot="10132899">
              <a:off x="10616136" y="380416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0" name="Oval 879">
              <a:extLst>
                <a:ext uri="{FF2B5EF4-FFF2-40B4-BE49-F238E27FC236}">
                  <a16:creationId xmlns:a16="http://schemas.microsoft.com/office/drawing/2014/main" id="{7FFB9271-740C-4E22-96B5-18CBA238E043}"/>
                </a:ext>
              </a:extLst>
            </p:cNvPr>
            <p:cNvSpPr/>
            <p:nvPr/>
          </p:nvSpPr>
          <p:spPr>
            <a:xfrm rot="10132899">
              <a:off x="10961259" y="424619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1" name="Oval 880">
              <a:extLst>
                <a:ext uri="{FF2B5EF4-FFF2-40B4-BE49-F238E27FC236}">
                  <a16:creationId xmlns:a16="http://schemas.microsoft.com/office/drawing/2014/main" id="{060797E0-DAC8-4BAD-A588-E16F1164107A}"/>
                </a:ext>
              </a:extLst>
            </p:cNvPr>
            <p:cNvSpPr/>
            <p:nvPr/>
          </p:nvSpPr>
          <p:spPr>
            <a:xfrm rot="10132899">
              <a:off x="10904704" y="375466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2" name="Oval 881">
              <a:extLst>
                <a:ext uri="{FF2B5EF4-FFF2-40B4-BE49-F238E27FC236}">
                  <a16:creationId xmlns:a16="http://schemas.microsoft.com/office/drawing/2014/main" id="{68D23ECC-CB2F-4E9E-9ABC-A7C42D0F73A2}"/>
                </a:ext>
              </a:extLst>
            </p:cNvPr>
            <p:cNvSpPr/>
            <p:nvPr/>
          </p:nvSpPr>
          <p:spPr>
            <a:xfrm rot="10132899">
              <a:off x="11126951" y="399051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3" name="Oval 882">
              <a:extLst>
                <a:ext uri="{FF2B5EF4-FFF2-40B4-BE49-F238E27FC236}">
                  <a16:creationId xmlns:a16="http://schemas.microsoft.com/office/drawing/2014/main" id="{9DF1C00F-CB69-48D8-B575-F659D1758A9E}"/>
                </a:ext>
              </a:extLst>
            </p:cNvPr>
            <p:cNvSpPr/>
            <p:nvPr/>
          </p:nvSpPr>
          <p:spPr>
            <a:xfrm rot="10132899">
              <a:off x="10589712" y="362891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4" name="Oval 883">
              <a:extLst>
                <a:ext uri="{FF2B5EF4-FFF2-40B4-BE49-F238E27FC236}">
                  <a16:creationId xmlns:a16="http://schemas.microsoft.com/office/drawing/2014/main" id="{C0E0F086-F957-45F7-8991-B11A9C4D50DF}"/>
                </a:ext>
              </a:extLst>
            </p:cNvPr>
            <p:cNvSpPr/>
            <p:nvPr/>
          </p:nvSpPr>
          <p:spPr>
            <a:xfrm rot="10132899">
              <a:off x="10863883" y="400639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950FAAD7-AE3F-40DE-AC5A-1AD2FE298A21}"/>
                </a:ext>
              </a:extLst>
            </p:cNvPr>
            <p:cNvSpPr/>
            <p:nvPr/>
          </p:nvSpPr>
          <p:spPr>
            <a:xfrm rot="10132899">
              <a:off x="10538928" y="39296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6" name="Oval 885">
              <a:extLst>
                <a:ext uri="{FF2B5EF4-FFF2-40B4-BE49-F238E27FC236}">
                  <a16:creationId xmlns:a16="http://schemas.microsoft.com/office/drawing/2014/main" id="{0B22C6A7-C57B-4DFE-827A-59899C411BBB}"/>
                </a:ext>
              </a:extLst>
            </p:cNvPr>
            <p:cNvSpPr/>
            <p:nvPr/>
          </p:nvSpPr>
          <p:spPr>
            <a:xfrm rot="10132899">
              <a:off x="10945297" y="401868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7" name="Oval 886">
              <a:extLst>
                <a:ext uri="{FF2B5EF4-FFF2-40B4-BE49-F238E27FC236}">
                  <a16:creationId xmlns:a16="http://schemas.microsoft.com/office/drawing/2014/main" id="{6BCDBDB4-6DDD-403F-B985-3C0E24B30FE1}"/>
                </a:ext>
              </a:extLst>
            </p:cNvPr>
            <p:cNvSpPr/>
            <p:nvPr/>
          </p:nvSpPr>
          <p:spPr>
            <a:xfrm rot="10132899">
              <a:off x="11102417" y="384964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88" name="Oval 887">
              <a:extLst>
                <a:ext uri="{FF2B5EF4-FFF2-40B4-BE49-F238E27FC236}">
                  <a16:creationId xmlns:a16="http://schemas.microsoft.com/office/drawing/2014/main" id="{6F0FD845-5FF7-4B89-BCCC-12FFDEC2A7FF}"/>
                </a:ext>
              </a:extLst>
            </p:cNvPr>
            <p:cNvSpPr/>
            <p:nvPr/>
          </p:nvSpPr>
          <p:spPr>
            <a:xfrm rot="10132899">
              <a:off x="10739026" y="40480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</p:grpSp>
      <p:grpSp>
        <p:nvGrpSpPr>
          <p:cNvPr id="889" name="Group 888">
            <a:extLst>
              <a:ext uri="{FF2B5EF4-FFF2-40B4-BE49-F238E27FC236}">
                <a16:creationId xmlns:a16="http://schemas.microsoft.com/office/drawing/2014/main" id="{4ECAB394-171B-47E3-9E8D-33365C11753D}"/>
              </a:ext>
            </a:extLst>
          </p:cNvPr>
          <p:cNvGrpSpPr/>
          <p:nvPr/>
        </p:nvGrpSpPr>
        <p:grpSpPr>
          <a:xfrm>
            <a:off x="9356731" y="2887869"/>
            <a:ext cx="592038" cy="1312109"/>
            <a:chOff x="9600710" y="2763343"/>
            <a:chExt cx="592038" cy="1312109"/>
          </a:xfrm>
        </p:grpSpPr>
        <p:sp>
          <p:nvSpPr>
            <p:cNvPr id="890" name="Oval 889">
              <a:extLst>
                <a:ext uri="{FF2B5EF4-FFF2-40B4-BE49-F238E27FC236}">
                  <a16:creationId xmlns:a16="http://schemas.microsoft.com/office/drawing/2014/main" id="{6678D84A-FED9-4EEB-AC36-6311D674D6CD}"/>
                </a:ext>
              </a:extLst>
            </p:cNvPr>
            <p:cNvSpPr/>
            <p:nvPr/>
          </p:nvSpPr>
          <p:spPr>
            <a:xfrm rot="14521314">
              <a:off x="9684700" y="295449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1" name="Oval 890">
              <a:extLst>
                <a:ext uri="{FF2B5EF4-FFF2-40B4-BE49-F238E27FC236}">
                  <a16:creationId xmlns:a16="http://schemas.microsoft.com/office/drawing/2014/main" id="{E5036C35-0EB9-487C-AC17-9BB48F291FA1}"/>
                </a:ext>
              </a:extLst>
            </p:cNvPr>
            <p:cNvSpPr/>
            <p:nvPr/>
          </p:nvSpPr>
          <p:spPr>
            <a:xfrm rot="14521314">
              <a:off x="10074371" y="286460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CB52F0F2-7977-4A95-BC3C-C66E9B48F2E0}"/>
                </a:ext>
              </a:extLst>
            </p:cNvPr>
            <p:cNvSpPr/>
            <p:nvPr/>
          </p:nvSpPr>
          <p:spPr>
            <a:xfrm rot="14521314">
              <a:off x="9633788" y="324438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3" name="Oval 892">
              <a:extLst>
                <a:ext uri="{FF2B5EF4-FFF2-40B4-BE49-F238E27FC236}">
                  <a16:creationId xmlns:a16="http://schemas.microsoft.com/office/drawing/2014/main" id="{8D64033E-F282-4AB3-B4E9-E7DB0614C255}"/>
                </a:ext>
              </a:extLst>
            </p:cNvPr>
            <p:cNvSpPr/>
            <p:nvPr/>
          </p:nvSpPr>
          <p:spPr>
            <a:xfrm rot="14521314">
              <a:off x="9840872" y="333871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4" name="Oval 893">
              <a:extLst>
                <a:ext uri="{FF2B5EF4-FFF2-40B4-BE49-F238E27FC236}">
                  <a16:creationId xmlns:a16="http://schemas.microsoft.com/office/drawing/2014/main" id="{976EB991-8EF4-40D9-A1D2-82ED8FC659FC}"/>
                </a:ext>
              </a:extLst>
            </p:cNvPr>
            <p:cNvSpPr/>
            <p:nvPr/>
          </p:nvSpPr>
          <p:spPr>
            <a:xfrm rot="14521314">
              <a:off x="9601796" y="3795359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5" name="Oval 894">
              <a:extLst>
                <a:ext uri="{FF2B5EF4-FFF2-40B4-BE49-F238E27FC236}">
                  <a16:creationId xmlns:a16="http://schemas.microsoft.com/office/drawing/2014/main" id="{C78986ED-E285-4B7A-AE4B-D39FA8F87A95}"/>
                </a:ext>
              </a:extLst>
            </p:cNvPr>
            <p:cNvSpPr/>
            <p:nvPr/>
          </p:nvSpPr>
          <p:spPr>
            <a:xfrm rot="14521314">
              <a:off x="10089837" y="316627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6" name="Oval 895">
              <a:extLst>
                <a:ext uri="{FF2B5EF4-FFF2-40B4-BE49-F238E27FC236}">
                  <a16:creationId xmlns:a16="http://schemas.microsoft.com/office/drawing/2014/main" id="{DDC619A6-04A6-4D1E-AF96-B294E12F03C7}"/>
                </a:ext>
              </a:extLst>
            </p:cNvPr>
            <p:cNvSpPr/>
            <p:nvPr/>
          </p:nvSpPr>
          <p:spPr>
            <a:xfrm rot="14521314">
              <a:off x="9701259" y="397254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7" name="Oval 896">
              <a:extLst>
                <a:ext uri="{FF2B5EF4-FFF2-40B4-BE49-F238E27FC236}">
                  <a16:creationId xmlns:a16="http://schemas.microsoft.com/office/drawing/2014/main" id="{DF6FEA1E-0816-48BE-B245-19BDA60218EF}"/>
                </a:ext>
              </a:extLst>
            </p:cNvPr>
            <p:cNvSpPr/>
            <p:nvPr/>
          </p:nvSpPr>
          <p:spPr>
            <a:xfrm rot="14521314">
              <a:off x="9671602" y="335778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8" name="Oval 897">
              <a:extLst>
                <a:ext uri="{FF2B5EF4-FFF2-40B4-BE49-F238E27FC236}">
                  <a16:creationId xmlns:a16="http://schemas.microsoft.com/office/drawing/2014/main" id="{F2B9A1B1-922C-49E7-ADBD-6E6B6A6A7132}"/>
                </a:ext>
              </a:extLst>
            </p:cNvPr>
            <p:cNvSpPr/>
            <p:nvPr/>
          </p:nvSpPr>
          <p:spPr>
            <a:xfrm rot="14521314">
              <a:off x="9744174" y="350519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C096A908-0220-4280-8E1D-8B57EED4D0DE}"/>
                </a:ext>
              </a:extLst>
            </p:cNvPr>
            <p:cNvSpPr/>
            <p:nvPr/>
          </p:nvSpPr>
          <p:spPr>
            <a:xfrm rot="14521314">
              <a:off x="9925602" y="361178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0" name="Oval 899">
              <a:extLst>
                <a:ext uri="{FF2B5EF4-FFF2-40B4-BE49-F238E27FC236}">
                  <a16:creationId xmlns:a16="http://schemas.microsoft.com/office/drawing/2014/main" id="{FB82BF27-326D-49C2-8B6D-7896D05EACE3}"/>
                </a:ext>
              </a:extLst>
            </p:cNvPr>
            <p:cNvSpPr/>
            <p:nvPr/>
          </p:nvSpPr>
          <p:spPr>
            <a:xfrm rot="14521314">
              <a:off x="10076993" y="333477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1" name="Oval 900">
              <a:extLst>
                <a:ext uri="{FF2B5EF4-FFF2-40B4-BE49-F238E27FC236}">
                  <a16:creationId xmlns:a16="http://schemas.microsoft.com/office/drawing/2014/main" id="{96E2BFF7-2C94-483C-AECC-6C6EA08872E6}"/>
                </a:ext>
              </a:extLst>
            </p:cNvPr>
            <p:cNvSpPr/>
            <p:nvPr/>
          </p:nvSpPr>
          <p:spPr>
            <a:xfrm rot="14521314">
              <a:off x="10081531" y="346177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2" name="Oval 901">
              <a:extLst>
                <a:ext uri="{FF2B5EF4-FFF2-40B4-BE49-F238E27FC236}">
                  <a16:creationId xmlns:a16="http://schemas.microsoft.com/office/drawing/2014/main" id="{6D40163C-0645-4773-BB20-5C1A966E6C8B}"/>
                </a:ext>
              </a:extLst>
            </p:cNvPr>
            <p:cNvSpPr/>
            <p:nvPr/>
          </p:nvSpPr>
          <p:spPr>
            <a:xfrm rot="14521314">
              <a:off x="9944574" y="2762257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srgbClr val="FF0000"/>
                </a:solidFill>
              </a:endParaRPr>
            </a:p>
          </p:txBody>
        </p:sp>
        <p:sp>
          <p:nvSpPr>
            <p:cNvPr id="903" name="Oval 902">
              <a:extLst>
                <a:ext uri="{FF2B5EF4-FFF2-40B4-BE49-F238E27FC236}">
                  <a16:creationId xmlns:a16="http://schemas.microsoft.com/office/drawing/2014/main" id="{218E075E-214F-4445-B70E-15DEAF9558DC}"/>
                </a:ext>
              </a:extLst>
            </p:cNvPr>
            <p:cNvSpPr/>
            <p:nvPr/>
          </p:nvSpPr>
          <p:spPr>
            <a:xfrm rot="14521314">
              <a:off x="9789709" y="382630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4" name="Oval 903">
              <a:extLst>
                <a:ext uri="{FF2B5EF4-FFF2-40B4-BE49-F238E27FC236}">
                  <a16:creationId xmlns:a16="http://schemas.microsoft.com/office/drawing/2014/main" id="{F41FBCD3-6CF5-491C-94F0-F118E68C41B3}"/>
                </a:ext>
              </a:extLst>
            </p:cNvPr>
            <p:cNvSpPr/>
            <p:nvPr/>
          </p:nvSpPr>
          <p:spPr>
            <a:xfrm rot="14521314">
              <a:off x="9810425" y="319163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5" name="Oval 904">
              <a:extLst>
                <a:ext uri="{FF2B5EF4-FFF2-40B4-BE49-F238E27FC236}">
                  <a16:creationId xmlns:a16="http://schemas.microsoft.com/office/drawing/2014/main" id="{F5779B06-0597-41BD-981D-6D9E7E350220}"/>
                </a:ext>
              </a:extLst>
            </p:cNvPr>
            <p:cNvSpPr/>
            <p:nvPr/>
          </p:nvSpPr>
          <p:spPr>
            <a:xfrm rot="14521314">
              <a:off x="9616463" y="358400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8E868360-C703-4E99-931A-928E5273562D}"/>
                </a:ext>
              </a:extLst>
            </p:cNvPr>
            <p:cNvSpPr/>
            <p:nvPr/>
          </p:nvSpPr>
          <p:spPr>
            <a:xfrm rot="14521314">
              <a:off x="10031222" y="3034841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7" name="Oval 906">
              <a:extLst>
                <a:ext uri="{FF2B5EF4-FFF2-40B4-BE49-F238E27FC236}">
                  <a16:creationId xmlns:a16="http://schemas.microsoft.com/office/drawing/2014/main" id="{0F949625-5DE3-487D-B146-504DEEA480A4}"/>
                </a:ext>
              </a:extLst>
            </p:cNvPr>
            <p:cNvSpPr/>
            <p:nvPr/>
          </p:nvSpPr>
          <p:spPr>
            <a:xfrm rot="14521314">
              <a:off x="9834335" y="3629598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8" name="Oval 907">
              <a:extLst>
                <a:ext uri="{FF2B5EF4-FFF2-40B4-BE49-F238E27FC236}">
                  <a16:creationId xmlns:a16="http://schemas.microsoft.com/office/drawing/2014/main" id="{E27E48A3-E0F7-4703-85E8-8DF809B51701}"/>
                </a:ext>
              </a:extLst>
            </p:cNvPr>
            <p:cNvSpPr/>
            <p:nvPr/>
          </p:nvSpPr>
          <p:spPr>
            <a:xfrm rot="14521314">
              <a:off x="9777780" y="3138065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09" name="Oval 908">
              <a:extLst>
                <a:ext uri="{FF2B5EF4-FFF2-40B4-BE49-F238E27FC236}">
                  <a16:creationId xmlns:a16="http://schemas.microsoft.com/office/drawing/2014/main" id="{FDB52863-31D1-438D-8DEA-0E43357A125E}"/>
                </a:ext>
              </a:extLst>
            </p:cNvPr>
            <p:cNvSpPr/>
            <p:nvPr/>
          </p:nvSpPr>
          <p:spPr>
            <a:xfrm rot="14521314">
              <a:off x="10000027" y="337392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0" name="Oval 909">
              <a:extLst>
                <a:ext uri="{FF2B5EF4-FFF2-40B4-BE49-F238E27FC236}">
                  <a16:creationId xmlns:a16="http://schemas.microsoft.com/office/drawing/2014/main" id="{E133BEA5-80EC-4DCC-8574-24ED1C06A0EE}"/>
                </a:ext>
              </a:extLst>
            </p:cNvPr>
            <p:cNvSpPr/>
            <p:nvPr/>
          </p:nvSpPr>
          <p:spPr>
            <a:xfrm rot="14521314">
              <a:off x="9813981" y="2926483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1" name="Oval 910">
              <a:extLst>
                <a:ext uri="{FF2B5EF4-FFF2-40B4-BE49-F238E27FC236}">
                  <a16:creationId xmlns:a16="http://schemas.microsoft.com/office/drawing/2014/main" id="{FCA7DC9A-BAC4-4053-99AE-1853DC2B7D0D}"/>
                </a:ext>
              </a:extLst>
            </p:cNvPr>
            <p:cNvSpPr/>
            <p:nvPr/>
          </p:nvSpPr>
          <p:spPr>
            <a:xfrm rot="14521314">
              <a:off x="9736959" y="338979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2" name="Oval 911">
              <a:extLst>
                <a:ext uri="{FF2B5EF4-FFF2-40B4-BE49-F238E27FC236}">
                  <a16:creationId xmlns:a16="http://schemas.microsoft.com/office/drawing/2014/main" id="{4CD7BA10-B9C1-4CEC-9A6E-D475F0C9D502}"/>
                </a:ext>
              </a:extLst>
            </p:cNvPr>
            <p:cNvSpPr/>
            <p:nvPr/>
          </p:nvSpPr>
          <p:spPr>
            <a:xfrm rot="14521314">
              <a:off x="9917547" y="2921940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12E1D7C7-4C53-4A17-B7C8-F7914753D4C7}"/>
                </a:ext>
              </a:extLst>
            </p:cNvPr>
            <p:cNvSpPr/>
            <p:nvPr/>
          </p:nvSpPr>
          <p:spPr>
            <a:xfrm rot="14521314">
              <a:off x="9818373" y="3402092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4" name="Oval 913">
              <a:extLst>
                <a:ext uri="{FF2B5EF4-FFF2-40B4-BE49-F238E27FC236}">
                  <a16:creationId xmlns:a16="http://schemas.microsoft.com/office/drawing/2014/main" id="{702A52D4-BA16-47DB-82BF-D37D2925AF0A}"/>
                </a:ext>
              </a:extLst>
            </p:cNvPr>
            <p:cNvSpPr/>
            <p:nvPr/>
          </p:nvSpPr>
          <p:spPr>
            <a:xfrm rot="14521314">
              <a:off x="9975493" y="3233046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915" name="Oval 914">
              <a:extLst>
                <a:ext uri="{FF2B5EF4-FFF2-40B4-BE49-F238E27FC236}">
                  <a16:creationId xmlns:a16="http://schemas.microsoft.com/office/drawing/2014/main" id="{AC788C87-B6A0-4904-8E97-2E47C7967CDC}"/>
                </a:ext>
              </a:extLst>
            </p:cNvPr>
            <p:cNvSpPr/>
            <p:nvPr/>
          </p:nvSpPr>
          <p:spPr>
            <a:xfrm rot="14521314">
              <a:off x="9612102" y="3431424"/>
              <a:ext cx="101825" cy="103997"/>
            </a:xfrm>
            <a:prstGeom prst="ellips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00">
                <a:solidFill>
                  <a:srgbClr val="FF0000"/>
                </a:solidFill>
              </a:endParaRPr>
            </a:p>
          </p:txBody>
        </p:sp>
      </p:grpSp>
      <p:sp>
        <p:nvSpPr>
          <p:cNvPr id="916" name="Flowchart: Manual Operation 915">
            <a:extLst>
              <a:ext uri="{FF2B5EF4-FFF2-40B4-BE49-F238E27FC236}">
                <a16:creationId xmlns:a16="http://schemas.microsoft.com/office/drawing/2014/main" id="{0BDD3BC3-DC39-479A-A036-980F1DE6C6EE}"/>
              </a:ext>
            </a:extLst>
          </p:cNvPr>
          <p:cNvSpPr/>
          <p:nvPr/>
        </p:nvSpPr>
        <p:spPr>
          <a:xfrm rot="16200000">
            <a:off x="4097722" y="3789589"/>
            <a:ext cx="1403086" cy="1167952"/>
          </a:xfrm>
          <a:prstGeom prst="flowChartManualOperation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7" name="Picture 916" descr="A close up of a logo&#10;&#10;Description automatically generated">
            <a:extLst>
              <a:ext uri="{FF2B5EF4-FFF2-40B4-BE49-F238E27FC236}">
                <a16:creationId xmlns:a16="http://schemas.microsoft.com/office/drawing/2014/main" id="{832263BE-DA3B-4E92-869B-ED68144A502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289" y="3735887"/>
            <a:ext cx="418910" cy="418910"/>
          </a:xfrm>
          <a:prstGeom prst="rect">
            <a:avLst/>
          </a:prstGeom>
        </p:spPr>
      </p:pic>
      <p:grpSp>
        <p:nvGrpSpPr>
          <p:cNvPr id="919" name="Group 918">
            <a:extLst>
              <a:ext uri="{FF2B5EF4-FFF2-40B4-BE49-F238E27FC236}">
                <a16:creationId xmlns:a16="http://schemas.microsoft.com/office/drawing/2014/main" id="{FA6B9B97-3000-4A52-A419-947CB7A9402F}"/>
              </a:ext>
            </a:extLst>
          </p:cNvPr>
          <p:cNvGrpSpPr/>
          <p:nvPr/>
        </p:nvGrpSpPr>
        <p:grpSpPr>
          <a:xfrm>
            <a:off x="7419708" y="745627"/>
            <a:ext cx="3575412" cy="1888560"/>
            <a:chOff x="6905969" y="627236"/>
            <a:chExt cx="3575412" cy="188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20" name="Ink 919">
                  <a:extLst>
                    <a:ext uri="{FF2B5EF4-FFF2-40B4-BE49-F238E27FC236}">
                      <a16:creationId xmlns:a16="http://schemas.microsoft.com/office/drawing/2014/main" id="{CA8B376B-50D6-4E2C-A1D3-394731C479C3}"/>
                    </a:ext>
                  </a:extLst>
                </p14:cNvPr>
                <p14:cNvContentPartPr/>
                <p14:nvPr/>
              </p14:nvContentPartPr>
              <p14:xfrm>
                <a:off x="8743661" y="1243076"/>
                <a:ext cx="89280" cy="126720"/>
              </p14:xfrm>
            </p:contentPart>
          </mc:Choice>
          <mc:Fallback xmlns=""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5F90EC61-6D8A-40F0-A4E6-223EB6041B5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726021" y="1225436"/>
                  <a:ext cx="1249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21" name="Ink 920">
                  <a:extLst>
                    <a:ext uri="{FF2B5EF4-FFF2-40B4-BE49-F238E27FC236}">
                      <a16:creationId xmlns:a16="http://schemas.microsoft.com/office/drawing/2014/main" id="{7EA4C976-4AB2-40CA-84BF-7A1AC3DED10A}"/>
                    </a:ext>
                  </a:extLst>
                </p14:cNvPr>
                <p14:cNvContentPartPr/>
                <p14:nvPr/>
              </p14:nvContentPartPr>
              <p14:xfrm>
                <a:off x="8840501" y="1257116"/>
                <a:ext cx="106920" cy="105840"/>
              </p14:xfrm>
            </p:contentPart>
          </mc:Choice>
          <mc:Fallback xmlns=""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B8CB96FA-0B78-4F3D-A523-F0AA05A88EA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822861" y="1239116"/>
                  <a:ext cx="142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22" name="Ink 921">
                  <a:extLst>
                    <a:ext uri="{FF2B5EF4-FFF2-40B4-BE49-F238E27FC236}">
                      <a16:creationId xmlns:a16="http://schemas.microsoft.com/office/drawing/2014/main" id="{B4036B81-407A-4C91-BD2D-DFBF63EA64FD}"/>
                    </a:ext>
                  </a:extLst>
                </p14:cNvPr>
                <p14:cNvContentPartPr/>
                <p14:nvPr/>
              </p14:nvContentPartPr>
              <p14:xfrm>
                <a:off x="8988461" y="1168196"/>
                <a:ext cx="79560" cy="18324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17F961E6-E3A2-44F1-A38B-DA33483EB2E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970821" y="1150196"/>
                  <a:ext cx="1152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23" name="Ink 922">
                  <a:extLst>
                    <a:ext uri="{FF2B5EF4-FFF2-40B4-BE49-F238E27FC236}">
                      <a16:creationId xmlns:a16="http://schemas.microsoft.com/office/drawing/2014/main" id="{7A7F73E2-FC6D-4754-881A-F5CF501B17D1}"/>
                    </a:ext>
                  </a:extLst>
                </p14:cNvPr>
                <p14:cNvContentPartPr/>
                <p14:nvPr/>
              </p14:nvContentPartPr>
              <p14:xfrm>
                <a:off x="9082781" y="1209596"/>
                <a:ext cx="159480" cy="136440"/>
              </p14:xfrm>
            </p:contentPart>
          </mc:Choice>
          <mc:Fallback xmlns=""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12CD8864-C883-4454-8368-53B2A683F43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064781" y="1191596"/>
                  <a:ext cx="195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24" name="Ink 923">
                  <a:extLst>
                    <a:ext uri="{FF2B5EF4-FFF2-40B4-BE49-F238E27FC236}">
                      <a16:creationId xmlns:a16="http://schemas.microsoft.com/office/drawing/2014/main" id="{530F71C0-A187-49E8-BAA4-CAC14AB234C1}"/>
                    </a:ext>
                  </a:extLst>
                </p14:cNvPr>
                <p14:cNvContentPartPr/>
                <p14:nvPr/>
              </p14:nvContentPartPr>
              <p14:xfrm>
                <a:off x="9232541" y="1139036"/>
                <a:ext cx="73800" cy="158040"/>
              </p14:xfrm>
            </p:contentPart>
          </mc:Choice>
          <mc:Fallback xmlns=""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3AE79A54-9058-4EFB-A5C3-E582BB02398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9214541" y="1121036"/>
                  <a:ext cx="1094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25" name="Ink 924">
                  <a:extLst>
                    <a:ext uri="{FF2B5EF4-FFF2-40B4-BE49-F238E27FC236}">
                      <a16:creationId xmlns:a16="http://schemas.microsoft.com/office/drawing/2014/main" id="{1BEC5953-AB6E-4BD0-874F-56512C7967BA}"/>
                    </a:ext>
                  </a:extLst>
                </p14:cNvPr>
                <p14:cNvContentPartPr/>
                <p14:nvPr/>
              </p14:nvContentPartPr>
              <p14:xfrm>
                <a:off x="9217061" y="1202036"/>
                <a:ext cx="135000" cy="16920"/>
              </p14:xfrm>
            </p:contentPart>
          </mc:Choice>
          <mc:Fallback xmlns=""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DB532299-794A-4E3E-9AF6-9235CF49625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199421" y="1184036"/>
                  <a:ext cx="1706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26" name="Ink 925">
                  <a:extLst>
                    <a:ext uri="{FF2B5EF4-FFF2-40B4-BE49-F238E27FC236}">
                      <a16:creationId xmlns:a16="http://schemas.microsoft.com/office/drawing/2014/main" id="{F7AB56DE-D688-4E43-B8CD-397139266D30}"/>
                    </a:ext>
                  </a:extLst>
                </p14:cNvPr>
                <p14:cNvContentPartPr/>
                <p14:nvPr/>
              </p14:nvContentPartPr>
              <p14:xfrm>
                <a:off x="9357461" y="1152716"/>
                <a:ext cx="116640" cy="12204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B8070259-A528-4E6F-A7CB-99EA7CC44CE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339461" y="1135076"/>
                  <a:ext cx="1522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27" name="Ink 926">
                  <a:extLst>
                    <a:ext uri="{FF2B5EF4-FFF2-40B4-BE49-F238E27FC236}">
                      <a16:creationId xmlns:a16="http://schemas.microsoft.com/office/drawing/2014/main" id="{D3416DA3-67D9-4CE3-8E2E-D0543D1179A7}"/>
                    </a:ext>
                  </a:extLst>
                </p14:cNvPr>
                <p14:cNvContentPartPr/>
                <p14:nvPr/>
              </p14:nvContentPartPr>
              <p14:xfrm>
                <a:off x="9479861" y="996116"/>
                <a:ext cx="192960" cy="285840"/>
              </p14:xfrm>
            </p:contentPart>
          </mc:Choice>
          <mc:Fallback xmlns=""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86C98411-9638-4CF8-BB9F-04CD55696B7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461861" y="978476"/>
                  <a:ext cx="22860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928" name="Ink 927">
                  <a:extLst>
                    <a:ext uri="{FF2B5EF4-FFF2-40B4-BE49-F238E27FC236}">
                      <a16:creationId xmlns:a16="http://schemas.microsoft.com/office/drawing/2014/main" id="{2A91B5C3-33F7-4396-B897-618A26CE3498}"/>
                    </a:ext>
                  </a:extLst>
                </p14:cNvPr>
                <p14:cNvContentPartPr/>
                <p14:nvPr/>
              </p14:nvContentPartPr>
              <p14:xfrm>
                <a:off x="9774701" y="988556"/>
                <a:ext cx="172800" cy="212760"/>
              </p14:xfrm>
            </p:contentPart>
          </mc:Choice>
          <mc:Fallback xmlns=""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10AC814D-FF5E-48CA-85F7-A0566144E53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756701" y="970916"/>
                  <a:ext cx="2084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929" name="Ink 928">
                  <a:extLst>
                    <a:ext uri="{FF2B5EF4-FFF2-40B4-BE49-F238E27FC236}">
                      <a16:creationId xmlns:a16="http://schemas.microsoft.com/office/drawing/2014/main" id="{50475743-7CAC-4D3F-9F7F-57A9C02D4AC8}"/>
                    </a:ext>
                  </a:extLst>
                </p14:cNvPr>
                <p14:cNvContentPartPr/>
                <p14:nvPr/>
              </p14:nvContentPartPr>
              <p14:xfrm>
                <a:off x="10084301" y="1104116"/>
                <a:ext cx="8280" cy="302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0CDD9EC-A333-4420-A07F-9388DC28FB1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066301" y="1086476"/>
                  <a:ext cx="439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930" name="Ink 929">
                  <a:extLst>
                    <a:ext uri="{FF2B5EF4-FFF2-40B4-BE49-F238E27FC236}">
                      <a16:creationId xmlns:a16="http://schemas.microsoft.com/office/drawing/2014/main" id="{D888BCC5-8918-4CCB-8BF9-29927DE28146}"/>
                    </a:ext>
                  </a:extLst>
                </p14:cNvPr>
                <p14:cNvContentPartPr/>
                <p14:nvPr/>
              </p14:nvContentPartPr>
              <p14:xfrm>
                <a:off x="9997181" y="1056956"/>
                <a:ext cx="125280" cy="1270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386E2B1-628E-4567-8765-1C35C6EC184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979541" y="1038956"/>
                  <a:ext cx="1609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931" name="Ink 930">
                  <a:extLst>
                    <a:ext uri="{FF2B5EF4-FFF2-40B4-BE49-F238E27FC236}">
                      <a16:creationId xmlns:a16="http://schemas.microsoft.com/office/drawing/2014/main" id="{A6D3C333-A11D-4594-B430-3F271101AC87}"/>
                    </a:ext>
                  </a:extLst>
                </p14:cNvPr>
                <p14:cNvContentPartPr/>
                <p14:nvPr/>
              </p14:nvContentPartPr>
              <p14:xfrm>
                <a:off x="10155221" y="1011596"/>
                <a:ext cx="141120" cy="1659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433BB7D-3251-4850-83F9-18F443896EA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0137221" y="993956"/>
                  <a:ext cx="1767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932" name="Ink 931">
                  <a:extLst>
                    <a:ext uri="{FF2B5EF4-FFF2-40B4-BE49-F238E27FC236}">
                      <a16:creationId xmlns:a16="http://schemas.microsoft.com/office/drawing/2014/main" id="{86C1ABB6-2372-485D-AEBF-B86D8082DBCF}"/>
                    </a:ext>
                  </a:extLst>
                </p14:cNvPr>
                <p14:cNvContentPartPr/>
                <p14:nvPr/>
              </p14:nvContentPartPr>
              <p14:xfrm>
                <a:off x="10340261" y="1009076"/>
                <a:ext cx="141120" cy="1364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82A0E09-FA97-4173-9C96-AECFC828073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322621" y="991076"/>
                  <a:ext cx="1767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933" name="Ink 932">
                  <a:extLst>
                    <a:ext uri="{FF2B5EF4-FFF2-40B4-BE49-F238E27FC236}">
                      <a16:creationId xmlns:a16="http://schemas.microsoft.com/office/drawing/2014/main" id="{CC45A610-665B-49F0-9787-69EF3600D8AE}"/>
                    </a:ext>
                  </a:extLst>
                </p14:cNvPr>
                <p14:cNvContentPartPr/>
                <p14:nvPr/>
              </p14:nvContentPartPr>
              <p14:xfrm>
                <a:off x="9100781" y="1548716"/>
                <a:ext cx="156600" cy="116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61C59270-DB6C-4950-9DA9-AD691776E95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082781" y="1531076"/>
                  <a:ext cx="1922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934" name="Ink 933">
                  <a:extLst>
                    <a:ext uri="{FF2B5EF4-FFF2-40B4-BE49-F238E27FC236}">
                      <a16:creationId xmlns:a16="http://schemas.microsoft.com/office/drawing/2014/main" id="{579A46F6-4B2E-4C04-A686-DCCC2DAFF28F}"/>
                    </a:ext>
                  </a:extLst>
                </p14:cNvPr>
                <p14:cNvContentPartPr/>
                <p14:nvPr/>
              </p14:nvContentPartPr>
              <p14:xfrm>
                <a:off x="9279341" y="1462676"/>
                <a:ext cx="73800" cy="1692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FABFAA5-913B-4546-B3A4-822836DA9D7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261701" y="1445036"/>
                  <a:ext cx="1094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935" name="Ink 934">
                  <a:extLst>
                    <a:ext uri="{FF2B5EF4-FFF2-40B4-BE49-F238E27FC236}">
                      <a16:creationId xmlns:a16="http://schemas.microsoft.com/office/drawing/2014/main" id="{AD8EB987-ECEA-4A1B-B193-969B01A47C3E}"/>
                    </a:ext>
                  </a:extLst>
                </p14:cNvPr>
                <p14:cNvContentPartPr/>
                <p14:nvPr/>
              </p14:nvContentPartPr>
              <p14:xfrm>
                <a:off x="9393461" y="1496516"/>
                <a:ext cx="152280" cy="1256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80D205E-6DDB-4F95-841C-FACF1A21AE0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375821" y="1478876"/>
                  <a:ext cx="1879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936" name="Ink 935">
                  <a:extLst>
                    <a:ext uri="{FF2B5EF4-FFF2-40B4-BE49-F238E27FC236}">
                      <a16:creationId xmlns:a16="http://schemas.microsoft.com/office/drawing/2014/main" id="{809698FC-2588-4CDE-A613-9FE67D40D24E}"/>
                    </a:ext>
                  </a:extLst>
                </p14:cNvPr>
                <p14:cNvContentPartPr/>
                <p14:nvPr/>
              </p14:nvContentPartPr>
              <p14:xfrm>
                <a:off x="9573101" y="1454756"/>
                <a:ext cx="111600" cy="1519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7D472E9-4C73-407D-BD13-98A223A828A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555101" y="1437116"/>
                  <a:ext cx="1472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937" name="Ink 936">
                  <a:extLst>
                    <a:ext uri="{FF2B5EF4-FFF2-40B4-BE49-F238E27FC236}">
                      <a16:creationId xmlns:a16="http://schemas.microsoft.com/office/drawing/2014/main" id="{0B340A4A-1B0B-44C1-A830-E9917E64E2A6}"/>
                    </a:ext>
                  </a:extLst>
                </p14:cNvPr>
                <p14:cNvContentPartPr/>
                <p14:nvPr/>
              </p14:nvContentPartPr>
              <p14:xfrm>
                <a:off x="9714581" y="1417676"/>
                <a:ext cx="133200" cy="1875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47D700F-F1CA-4BAE-A92C-1D9A2F483A0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696581" y="1400036"/>
                  <a:ext cx="1688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938" name="Ink 937">
                  <a:extLst>
                    <a:ext uri="{FF2B5EF4-FFF2-40B4-BE49-F238E27FC236}">
                      <a16:creationId xmlns:a16="http://schemas.microsoft.com/office/drawing/2014/main" id="{64364274-C857-4B27-86C8-3FE0B4186DEB}"/>
                    </a:ext>
                  </a:extLst>
                </p14:cNvPr>
                <p14:cNvContentPartPr/>
                <p14:nvPr/>
              </p14:nvContentPartPr>
              <p14:xfrm>
                <a:off x="8425440" y="1506240"/>
                <a:ext cx="540720" cy="540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38E23FA-2453-47D5-B502-ED528694F4E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407440" y="1488240"/>
                  <a:ext cx="576360" cy="57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939" name="Ink 938">
                  <a:extLst>
                    <a:ext uri="{FF2B5EF4-FFF2-40B4-BE49-F238E27FC236}">
                      <a16:creationId xmlns:a16="http://schemas.microsoft.com/office/drawing/2014/main" id="{B1681FF4-1E82-4DDD-B8C3-DF5F37DEF242}"/>
                    </a:ext>
                  </a:extLst>
                </p14:cNvPr>
                <p14:cNvContentPartPr/>
                <p14:nvPr/>
              </p14:nvContentPartPr>
              <p14:xfrm>
                <a:off x="8799120" y="1472760"/>
                <a:ext cx="191160" cy="1573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C76B2AE-37F7-4223-80EE-CB1309757FA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781480" y="1455120"/>
                  <a:ext cx="22680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940" name="Ink 939">
                  <a:extLst>
                    <a:ext uri="{FF2B5EF4-FFF2-40B4-BE49-F238E27FC236}">
                      <a16:creationId xmlns:a16="http://schemas.microsoft.com/office/drawing/2014/main" id="{C5A913D3-F111-4DF4-9D22-0DBCE4C1DB8F}"/>
                    </a:ext>
                  </a:extLst>
                </p14:cNvPr>
                <p14:cNvContentPartPr/>
                <p14:nvPr/>
              </p14:nvContentPartPr>
              <p14:xfrm>
                <a:off x="6928649" y="1532276"/>
                <a:ext cx="286560" cy="9835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4F981B1-6516-48D1-8F3C-458019D1017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910649" y="1514636"/>
                  <a:ext cx="322200" cy="10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941" name="Ink 940">
                  <a:extLst>
                    <a:ext uri="{FF2B5EF4-FFF2-40B4-BE49-F238E27FC236}">
                      <a16:creationId xmlns:a16="http://schemas.microsoft.com/office/drawing/2014/main" id="{25CF1302-742D-4960-9472-CE16444D5334}"/>
                    </a:ext>
                  </a:extLst>
                </p14:cNvPr>
                <p14:cNvContentPartPr/>
                <p14:nvPr/>
              </p14:nvContentPartPr>
              <p14:xfrm>
                <a:off x="6966809" y="1475036"/>
                <a:ext cx="74160" cy="1591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63F60098-7F1C-4D81-B89B-60BF169F076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949169" y="1457036"/>
                  <a:ext cx="10980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942" name="Ink 941">
                  <a:extLst>
                    <a:ext uri="{FF2B5EF4-FFF2-40B4-BE49-F238E27FC236}">
                      <a16:creationId xmlns:a16="http://schemas.microsoft.com/office/drawing/2014/main" id="{8920C491-1026-41A5-B48B-4B9D0CD9111D}"/>
                    </a:ext>
                  </a:extLst>
                </p14:cNvPr>
                <p14:cNvContentPartPr/>
                <p14:nvPr/>
              </p14:nvContentPartPr>
              <p14:xfrm>
                <a:off x="6905969" y="1471796"/>
                <a:ext cx="105840" cy="1465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C4BB137-2AEC-482F-9E18-5AAF599BC53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88329" y="1454156"/>
                  <a:ext cx="14148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943" name="Ink 942">
                  <a:extLst>
                    <a:ext uri="{FF2B5EF4-FFF2-40B4-BE49-F238E27FC236}">
                      <a16:creationId xmlns:a16="http://schemas.microsoft.com/office/drawing/2014/main" id="{C4ED8C39-9D8F-4614-AB8D-062F16D9020A}"/>
                    </a:ext>
                  </a:extLst>
                </p14:cNvPr>
                <p14:cNvContentPartPr/>
                <p14:nvPr/>
              </p14:nvContentPartPr>
              <p14:xfrm>
                <a:off x="7010369" y="1477916"/>
                <a:ext cx="41760" cy="2041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2875801-8EDC-452B-A926-49F45DC0F26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992729" y="1459916"/>
                  <a:ext cx="774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944" name="Ink 943">
                  <a:extLst>
                    <a:ext uri="{FF2B5EF4-FFF2-40B4-BE49-F238E27FC236}">
                      <a16:creationId xmlns:a16="http://schemas.microsoft.com/office/drawing/2014/main" id="{4F918760-B220-4560-A04E-8873958E6E3D}"/>
                    </a:ext>
                  </a:extLst>
                </p14:cNvPr>
                <p14:cNvContentPartPr/>
                <p14:nvPr/>
              </p14:nvContentPartPr>
              <p14:xfrm>
                <a:off x="7111529" y="1129436"/>
                <a:ext cx="117000" cy="1108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701890CC-64B9-4AB3-849D-E65052333CA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093889" y="1111436"/>
                  <a:ext cx="1526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945" name="Ink 944">
                  <a:extLst>
                    <a:ext uri="{FF2B5EF4-FFF2-40B4-BE49-F238E27FC236}">
                      <a16:creationId xmlns:a16="http://schemas.microsoft.com/office/drawing/2014/main" id="{E4B6073F-786D-49E6-8A16-AE0667EC7E2A}"/>
                    </a:ext>
                  </a:extLst>
                </p14:cNvPr>
                <p14:cNvContentPartPr/>
                <p14:nvPr/>
              </p14:nvContentPartPr>
              <p14:xfrm>
                <a:off x="7205849" y="1090916"/>
                <a:ext cx="110880" cy="109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CF9EF21B-1054-4D33-A04D-07E670C943F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188209" y="1073276"/>
                  <a:ext cx="1465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946" name="Ink 945">
                  <a:extLst>
                    <a:ext uri="{FF2B5EF4-FFF2-40B4-BE49-F238E27FC236}">
                      <a16:creationId xmlns:a16="http://schemas.microsoft.com/office/drawing/2014/main" id="{2D28B8F9-2BF7-423E-8BFD-D9C820F96532}"/>
                    </a:ext>
                  </a:extLst>
                </p14:cNvPr>
                <p14:cNvContentPartPr/>
                <p14:nvPr/>
              </p14:nvContentPartPr>
              <p14:xfrm>
                <a:off x="7320689" y="1016036"/>
                <a:ext cx="76680" cy="14616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6A28020F-17DB-4064-8C87-723432890A4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03049" y="998036"/>
                  <a:ext cx="1123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947" name="Ink 946">
                  <a:extLst>
                    <a:ext uri="{FF2B5EF4-FFF2-40B4-BE49-F238E27FC236}">
                      <a16:creationId xmlns:a16="http://schemas.microsoft.com/office/drawing/2014/main" id="{B90EBA1B-93AA-47F5-8FE7-F53B35660936}"/>
                    </a:ext>
                  </a:extLst>
                </p14:cNvPr>
                <p14:cNvContentPartPr/>
                <p14:nvPr/>
              </p14:nvContentPartPr>
              <p14:xfrm>
                <a:off x="7439849" y="994436"/>
                <a:ext cx="108000" cy="14292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12B6209D-6CFF-467E-8571-724C256DE26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21849" y="976796"/>
                  <a:ext cx="1436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948" name="Ink 947">
                  <a:extLst>
                    <a:ext uri="{FF2B5EF4-FFF2-40B4-BE49-F238E27FC236}">
                      <a16:creationId xmlns:a16="http://schemas.microsoft.com/office/drawing/2014/main" id="{5AEA01F3-F01C-48C3-9B06-E40795BF7435}"/>
                    </a:ext>
                  </a:extLst>
                </p14:cNvPr>
                <p14:cNvContentPartPr/>
                <p14:nvPr/>
              </p14:nvContentPartPr>
              <p14:xfrm>
                <a:off x="7560449" y="892196"/>
                <a:ext cx="75240" cy="21492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D8C0469D-2D30-46E4-8049-BCAF12EBB5F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42809" y="874196"/>
                  <a:ext cx="11088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949" name="Ink 948">
                  <a:extLst>
                    <a:ext uri="{FF2B5EF4-FFF2-40B4-BE49-F238E27FC236}">
                      <a16:creationId xmlns:a16="http://schemas.microsoft.com/office/drawing/2014/main" id="{B297EA00-64FF-4636-BF1C-BEA7BB7D1F2A}"/>
                    </a:ext>
                  </a:extLst>
                </p14:cNvPr>
                <p14:cNvContentPartPr/>
                <p14:nvPr/>
              </p14:nvContentPartPr>
              <p14:xfrm>
                <a:off x="7774289" y="896516"/>
                <a:ext cx="112320" cy="15660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3198901D-3875-4373-B2E9-45D12A664B3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756649" y="878516"/>
                  <a:ext cx="1479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950" name="Ink 949">
                  <a:extLst>
                    <a:ext uri="{FF2B5EF4-FFF2-40B4-BE49-F238E27FC236}">
                      <a16:creationId xmlns:a16="http://schemas.microsoft.com/office/drawing/2014/main" id="{3694F139-A644-428F-902B-8E264E529463}"/>
                    </a:ext>
                  </a:extLst>
                </p14:cNvPr>
                <p14:cNvContentPartPr/>
                <p14:nvPr/>
              </p14:nvContentPartPr>
              <p14:xfrm>
                <a:off x="7898849" y="888596"/>
                <a:ext cx="154440" cy="10080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EF033AD1-8D4B-4C34-8435-60507FE9487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881209" y="870596"/>
                  <a:ext cx="19008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951" name="Ink 950">
                  <a:extLst>
                    <a:ext uri="{FF2B5EF4-FFF2-40B4-BE49-F238E27FC236}">
                      <a16:creationId xmlns:a16="http://schemas.microsoft.com/office/drawing/2014/main" id="{810B32DA-E2FB-4DF6-A4F3-1371DF2E2A84}"/>
                    </a:ext>
                  </a:extLst>
                </p14:cNvPr>
                <p14:cNvContentPartPr/>
                <p14:nvPr/>
              </p14:nvContentPartPr>
              <p14:xfrm>
                <a:off x="8045009" y="816236"/>
                <a:ext cx="228960" cy="138240"/>
              </p14:xfrm>
            </p:contentPart>
          </mc:Choice>
          <mc:Fallback xmlns="">
            <p:pic>
              <p:nvPicPr>
                <p:cNvPr id="512" name="Ink 511">
                  <a:extLst>
                    <a:ext uri="{FF2B5EF4-FFF2-40B4-BE49-F238E27FC236}">
                      <a16:creationId xmlns:a16="http://schemas.microsoft.com/office/drawing/2014/main" id="{0FF54B55-367B-4CE0-B87A-86909791863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027369" y="798236"/>
                  <a:ext cx="2646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952" name="Ink 951">
                  <a:extLst>
                    <a:ext uri="{FF2B5EF4-FFF2-40B4-BE49-F238E27FC236}">
                      <a16:creationId xmlns:a16="http://schemas.microsoft.com/office/drawing/2014/main" id="{5325E370-F0DB-4182-A1D8-756579DD8A77}"/>
                    </a:ext>
                  </a:extLst>
                </p14:cNvPr>
                <p14:cNvContentPartPr/>
                <p14:nvPr/>
              </p14:nvContentPartPr>
              <p14:xfrm>
                <a:off x="8281529" y="812996"/>
                <a:ext cx="94680" cy="189720"/>
              </p14:xfrm>
            </p:contentPart>
          </mc:Choice>
          <mc:Fallback xmlns="">
            <p:pic>
              <p:nvPicPr>
                <p:cNvPr id="513" name="Ink 512">
                  <a:extLst>
                    <a:ext uri="{FF2B5EF4-FFF2-40B4-BE49-F238E27FC236}">
                      <a16:creationId xmlns:a16="http://schemas.microsoft.com/office/drawing/2014/main" id="{1F741295-D95E-4299-9016-5931AEFCC69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263529" y="795356"/>
                  <a:ext cx="1303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953" name="Ink 952">
                  <a:extLst>
                    <a:ext uri="{FF2B5EF4-FFF2-40B4-BE49-F238E27FC236}">
                      <a16:creationId xmlns:a16="http://schemas.microsoft.com/office/drawing/2014/main" id="{4767AF74-15A8-4B27-8C97-F27759A9FE9A}"/>
                    </a:ext>
                  </a:extLst>
                </p14:cNvPr>
                <p14:cNvContentPartPr/>
                <p14:nvPr/>
              </p14:nvContentPartPr>
              <p14:xfrm>
                <a:off x="8246249" y="743876"/>
                <a:ext cx="162720" cy="120960"/>
              </p14:xfrm>
            </p:contentPart>
          </mc:Choice>
          <mc:Fallback xmlns="">
            <p:pic>
              <p:nvPicPr>
                <p:cNvPr id="514" name="Ink 513">
                  <a:extLst>
                    <a:ext uri="{FF2B5EF4-FFF2-40B4-BE49-F238E27FC236}">
                      <a16:creationId xmlns:a16="http://schemas.microsoft.com/office/drawing/2014/main" id="{8F8421D2-5ED7-4238-A5EC-05FFF59AAFD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228249" y="726236"/>
                  <a:ext cx="1983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954" name="Ink 953">
                  <a:extLst>
                    <a:ext uri="{FF2B5EF4-FFF2-40B4-BE49-F238E27FC236}">
                      <a16:creationId xmlns:a16="http://schemas.microsoft.com/office/drawing/2014/main" id="{22F8A77D-0BCB-4CF6-850A-BECAA1ED26EF}"/>
                    </a:ext>
                  </a:extLst>
                </p14:cNvPr>
                <p14:cNvContentPartPr/>
                <p14:nvPr/>
              </p14:nvContentPartPr>
              <p14:xfrm>
                <a:off x="8446049" y="627236"/>
                <a:ext cx="244800" cy="226800"/>
              </p14:xfrm>
            </p:contentPart>
          </mc:Choice>
          <mc:Fallback xmlns="">
            <p:pic>
              <p:nvPicPr>
                <p:cNvPr id="516" name="Ink 515">
                  <a:extLst>
                    <a:ext uri="{FF2B5EF4-FFF2-40B4-BE49-F238E27FC236}">
                      <a16:creationId xmlns:a16="http://schemas.microsoft.com/office/drawing/2014/main" id="{097D7E66-F7A9-4A85-998C-76C7AD85E1F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28409" y="609236"/>
                  <a:ext cx="280440" cy="2624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76" name="Object 275">
            <a:extLst>
              <a:ext uri="{FF2B5EF4-FFF2-40B4-BE49-F238E27FC236}">
                <a16:creationId xmlns:a16="http://schemas.microsoft.com/office/drawing/2014/main" id="{7985A300-391C-43E6-AF6F-956F7784B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95502"/>
              </p:ext>
            </p:extLst>
          </p:nvPr>
        </p:nvGraphicFramePr>
        <p:xfrm>
          <a:off x="4246717" y="4151008"/>
          <a:ext cx="1022376" cy="45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457200" imgH="203040" progId="Equation.DSMT4">
                  <p:embed/>
                </p:oleObj>
              </mc:Choice>
              <mc:Fallback>
                <p:oleObj name="Equation" r:id="rId76" imgW="457200" imgH="20304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59643B9D-16C4-4882-8D8D-AFDD1BF6C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4246717" y="4151008"/>
                        <a:ext cx="1022376" cy="45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00607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2000"/>
    </mc:Choice>
    <mc:Fallback xmlns="">
      <p:transition advTm="1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750" fill="hold"/>
                                        <p:tgtEl>
                                          <p:spTgt spid="919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7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2000"/>
                                        <p:tgtEl>
                                          <p:spTgt spid="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2000"/>
                                        <p:tgtEl>
                                          <p:spTgt spid="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20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2000"/>
                                        <p:tgtEl>
                                          <p:spTgt spid="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2000"/>
                                        <p:tgtEl>
                                          <p:spTgt spid="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2000"/>
                                        <p:tgtEl>
                                          <p:spTgt spid="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2000"/>
                                        <p:tgtEl>
                                          <p:spTgt spid="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2000"/>
                                        <p:tgtEl>
                                          <p:spTgt spid="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2000"/>
                                        <p:tgtEl>
                                          <p:spTgt spid="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2000"/>
                                        <p:tgtEl>
                                          <p:spTgt spid="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2000"/>
                                        <p:tgtEl>
                                          <p:spTgt spid="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20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2000"/>
                                        <p:tgtEl>
                                          <p:spTgt spid="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2000"/>
                                        <p:tgtEl>
                                          <p:spTgt spid="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2000"/>
                                        <p:tgtEl>
                                          <p:spTgt spid="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2000"/>
                                        <p:tgtEl>
                                          <p:spTgt spid="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2000"/>
                                        <p:tgtEl>
                                          <p:spTgt spid="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20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2000"/>
                                        <p:tgtEl>
                                          <p:spTgt spid="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2000"/>
                                        <p:tgtEl>
                                          <p:spTgt spid="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2000"/>
                                        <p:tgtEl>
                                          <p:spTgt spid="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2000"/>
                                        <p:tgtEl>
                                          <p:spTgt spid="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2000"/>
                                        <p:tgtEl>
                                          <p:spTgt spid="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2000"/>
                                        <p:tgtEl>
                                          <p:spTgt spid="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2000"/>
                                        <p:tgtEl>
                                          <p:spTgt spid="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2000"/>
                                        <p:tgtEl>
                                          <p:spTgt spid="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2000"/>
                                        <p:tgtEl>
                                          <p:spTgt spid="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2000"/>
                                        <p:tgtEl>
                                          <p:spTgt spid="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2000"/>
                                        <p:tgtEl>
                                          <p:spTgt spid="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2000"/>
                                        <p:tgtEl>
                                          <p:spTgt spid="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2000"/>
                                        <p:tgtEl>
                                          <p:spTgt spid="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2000"/>
                                        <p:tgtEl>
                                          <p:spTgt spid="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2000"/>
                                        <p:tgtEl>
                                          <p:spTgt spid="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2000"/>
                                        <p:tgtEl>
                                          <p:spTgt spid="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2000"/>
                                        <p:tgtEl>
                                          <p:spTgt spid="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2000"/>
                                        <p:tgtEl>
                                          <p:spTgt spid="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2000"/>
                                        <p:tgtEl>
                                          <p:spTgt spid="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1" dur="2000"/>
                                        <p:tgtEl>
                                          <p:spTgt spid="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2000"/>
                                        <p:tgtEl>
                                          <p:spTgt spid="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2000"/>
                                        <p:tgtEl>
                                          <p:spTgt spid="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0" dur="2000"/>
                                        <p:tgtEl>
                                          <p:spTgt spid="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2000"/>
                                        <p:tgtEl>
                                          <p:spTgt spid="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2000"/>
                                        <p:tgtEl>
                                          <p:spTgt spid="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2000"/>
                                        <p:tgtEl>
                                          <p:spTgt spid="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2000"/>
                                        <p:tgtEl>
                                          <p:spTgt spid="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2000"/>
                                        <p:tgtEl>
                                          <p:spTgt spid="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2000"/>
                                        <p:tgtEl>
                                          <p:spTgt spid="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2000"/>
                                        <p:tgtEl>
                                          <p:spTgt spid="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4" dur="2000"/>
                                        <p:tgtEl>
                                          <p:spTgt spid="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2000"/>
                                        <p:tgtEl>
                                          <p:spTgt spid="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2000"/>
                                        <p:tgtEl>
                                          <p:spTgt spid="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2000"/>
                                        <p:tgtEl>
                                          <p:spTgt spid="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6" dur="2000"/>
                                        <p:tgtEl>
                                          <p:spTgt spid="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2000"/>
                                        <p:tgtEl>
                                          <p:spTgt spid="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2000"/>
                                        <p:tgtEl>
                                          <p:spTgt spid="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2000"/>
                                        <p:tgtEl>
                                          <p:spTgt spid="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8" dur="2000"/>
                                        <p:tgtEl>
                                          <p:spTgt spid="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9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0" dur="2000"/>
                                        <p:tgtEl>
                                          <p:spTgt spid="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2000"/>
                                        <p:tgtEl>
                                          <p:spTgt spid="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6" dur="2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79" dur="2000"/>
                                        <p:tgtEl>
                                          <p:spTgt spid="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2000"/>
                                        <p:tgtEl>
                                          <p:spTgt spid="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2000"/>
                                        <p:tgtEl>
                                          <p:spTgt spid="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2000"/>
                                        <p:tgtEl>
                                          <p:spTgt spid="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20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2000"/>
                                        <p:tgtEl>
                                          <p:spTgt spid="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2000"/>
                                        <p:tgtEl>
                                          <p:spTgt spid="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2000"/>
                                        <p:tgtEl>
                                          <p:spTgt spid="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83" grpId="0" animBg="1"/>
      <p:bldP spid="684" grpId="0" animBg="1"/>
      <p:bldP spid="685" grpId="0" animBg="1"/>
      <p:bldP spid="686" grpId="0" animBg="1"/>
      <p:bldP spid="687" grpId="0" animBg="1"/>
      <p:bldP spid="688" grpId="0" animBg="1"/>
      <p:bldP spid="689" grpId="0" animBg="1"/>
      <p:bldP spid="690" grpId="0" animBg="1"/>
      <p:bldP spid="691" grpId="0" animBg="1"/>
      <p:bldP spid="692" grpId="0" animBg="1"/>
      <p:bldP spid="693" grpId="0" animBg="1"/>
      <p:bldP spid="694" grpId="0" animBg="1"/>
      <p:bldP spid="695" grpId="0" animBg="1"/>
      <p:bldP spid="696" grpId="0" animBg="1"/>
      <p:bldP spid="697" grpId="0" animBg="1"/>
      <p:bldP spid="698" grpId="0" animBg="1"/>
      <p:bldP spid="699" grpId="0" animBg="1"/>
      <p:bldP spid="700" grpId="0" animBg="1"/>
      <p:bldP spid="701" grpId="0" animBg="1"/>
      <p:bldP spid="702" grpId="0" animBg="1"/>
      <p:bldP spid="703" grpId="0" animBg="1"/>
      <p:bldP spid="704" grpId="0" animBg="1"/>
      <p:bldP spid="705" grpId="0" animBg="1"/>
      <p:bldP spid="706" grpId="0" animBg="1"/>
      <p:bldP spid="707" grpId="0" animBg="1"/>
      <p:bldP spid="708" grpId="0" animBg="1"/>
      <p:bldP spid="709" grpId="0" animBg="1"/>
      <p:bldP spid="710" grpId="0" animBg="1"/>
      <p:bldP spid="711" grpId="0" animBg="1"/>
      <p:bldP spid="712" grpId="0" animBg="1"/>
      <p:bldP spid="713" grpId="0" animBg="1"/>
      <p:bldP spid="714" grpId="0" animBg="1"/>
      <p:bldP spid="715" grpId="0" animBg="1"/>
      <p:bldP spid="716" grpId="0" animBg="1"/>
      <p:bldP spid="717" grpId="0" animBg="1"/>
      <p:bldP spid="718" grpId="0" animBg="1"/>
      <p:bldP spid="719" grpId="0" animBg="1"/>
      <p:bldP spid="720" grpId="0" animBg="1"/>
      <p:bldP spid="721" grpId="0" animBg="1"/>
      <p:bldP spid="722" grpId="0" animBg="1"/>
      <p:bldP spid="723" grpId="0" animBg="1"/>
      <p:bldP spid="724" grpId="0" animBg="1"/>
      <p:bldP spid="725" grpId="0" animBg="1"/>
      <p:bldP spid="726" grpId="0" animBg="1"/>
      <p:bldP spid="727" grpId="0" animBg="1"/>
      <p:bldP spid="728" grpId="0" animBg="1"/>
      <p:bldP spid="729" grpId="0" animBg="1"/>
      <p:bldP spid="730" grpId="0" animBg="1"/>
      <p:bldP spid="731" grpId="0" animBg="1"/>
      <p:bldP spid="732" grpId="0" animBg="1"/>
      <p:bldP spid="733" grpId="0" animBg="1"/>
      <p:bldP spid="734" grpId="0" animBg="1"/>
      <p:bldP spid="735" grpId="0" animBg="1"/>
      <p:bldP spid="736" grpId="0" animBg="1"/>
      <p:bldP spid="737" grpId="0" animBg="1"/>
      <p:bldP spid="738" grpId="0" animBg="1"/>
      <p:bldP spid="739" grpId="0" animBg="1"/>
      <p:bldP spid="740" grpId="0" animBg="1"/>
      <p:bldP spid="741" grpId="0" animBg="1"/>
      <p:bldP spid="742" grpId="0" animBg="1"/>
      <p:bldP spid="743" grpId="0" animBg="1"/>
      <p:bldP spid="744" grpId="0" animBg="1"/>
      <p:bldP spid="745" grpId="0" animBg="1"/>
      <p:bldP spid="746" grpId="0" animBg="1"/>
      <p:bldP spid="747" grpId="0" animBg="1"/>
      <p:bldP spid="748" grpId="0" animBg="1"/>
      <p:bldP spid="749" grpId="0" animBg="1"/>
      <p:bldP spid="750" grpId="0" animBg="1"/>
      <p:bldP spid="751" grpId="0" animBg="1"/>
      <p:bldP spid="752" grpId="0" animBg="1"/>
      <p:bldP spid="753" grpId="0" animBg="1"/>
      <p:bldP spid="754" grpId="0" animBg="1"/>
      <p:bldP spid="755" grpId="0" animBg="1"/>
      <p:bldP spid="756" grpId="0" animBg="1"/>
      <p:bldP spid="757" grpId="0" animBg="1"/>
      <p:bldP spid="758" grpId="0" animBg="1"/>
      <p:bldP spid="759" grpId="0" animBg="1"/>
      <p:bldP spid="760" grpId="0" animBg="1"/>
      <p:bldP spid="761" grpId="0" animBg="1"/>
      <p:bldP spid="762" grpId="0" animBg="1"/>
      <p:bldP spid="763" grpId="0" animBg="1"/>
      <p:bldP spid="764" grpId="0" animBg="1"/>
      <p:bldP spid="765" grpId="0" animBg="1"/>
      <p:bldP spid="766" grpId="0" animBg="1"/>
      <p:bldP spid="767" grpId="0" animBg="1"/>
      <p:bldP spid="768" grpId="0" animBg="1"/>
      <p:bldP spid="769" grpId="0" animBg="1"/>
      <p:bldP spid="770" grpId="0" animBg="1"/>
      <p:bldP spid="771" grpId="0" animBg="1"/>
      <p:bldP spid="772" grpId="0" animBg="1"/>
      <p:bldP spid="773" grpId="0" animBg="1"/>
      <p:bldP spid="774" grpId="0" animBg="1"/>
      <p:bldP spid="775" grpId="0" animBg="1"/>
      <p:bldP spid="776" grpId="0" animBg="1"/>
      <p:bldP spid="777" grpId="0" animBg="1"/>
      <p:bldP spid="778" grpId="0" animBg="1"/>
      <p:bldP spid="779" grpId="0" animBg="1"/>
      <p:bldP spid="780" grpId="0" animBg="1"/>
      <p:bldP spid="781" grpId="0" animBg="1"/>
      <p:bldP spid="782" grpId="0" animBg="1"/>
      <p:bldP spid="783" grpId="0" animBg="1"/>
      <p:bldP spid="784" grpId="0" animBg="1"/>
      <p:bldP spid="785" grpId="0" animBg="1"/>
      <p:bldP spid="786" grpId="0" animBg="1"/>
      <p:bldP spid="787" grpId="0" animBg="1"/>
      <p:bldP spid="788" grpId="0" animBg="1"/>
      <p:bldP spid="789" grpId="0" animBg="1"/>
      <p:bldP spid="790" grpId="0" animBg="1"/>
      <p:bldP spid="791" grpId="0" animBg="1"/>
      <p:bldP spid="792" grpId="0" animBg="1"/>
      <p:bldP spid="793" grpId="0" animBg="1"/>
      <p:bldP spid="794" grpId="0" animBg="1"/>
      <p:bldP spid="795" grpId="0" animBg="1"/>
      <p:bldP spid="796" grpId="0" animBg="1"/>
      <p:bldP spid="797" grpId="0" animBg="1"/>
      <p:bldP spid="798" grpId="0" animBg="1"/>
      <p:bldP spid="799" grpId="0" animBg="1"/>
      <p:bldP spid="800" grpId="0" animBg="1"/>
      <p:bldP spid="801" grpId="0" animBg="1"/>
      <p:bldP spid="802" grpId="0" animBg="1"/>
      <p:bldP spid="803" grpId="0" animBg="1"/>
      <p:bldP spid="804" grpId="0" animBg="1"/>
      <p:bldP spid="805" grpId="0" animBg="1"/>
      <p:bldP spid="806" grpId="0" animBg="1"/>
      <p:bldP spid="807" grpId="0" animBg="1"/>
      <p:bldP spid="808" grpId="0" animBg="1"/>
      <p:bldP spid="809" grpId="0" animBg="1"/>
      <p:bldP spid="810" grpId="0" animBg="1"/>
      <p:bldP spid="811" grpId="0" animBg="1"/>
      <p:bldP spid="812" grpId="0" animBg="1"/>
      <p:bldP spid="813" grpId="0" animBg="1"/>
      <p:bldP spid="814" grpId="0" animBg="1"/>
      <p:bldP spid="815" grpId="0" animBg="1"/>
      <p:bldP spid="816" grpId="0" animBg="1"/>
      <p:bldP spid="817" grpId="0" animBg="1"/>
      <p:bldP spid="818" grpId="0" animBg="1"/>
      <p:bldP spid="819" grpId="0" animBg="1"/>
      <p:bldP spid="820" grpId="0" animBg="1"/>
      <p:bldP spid="821" grpId="0" animBg="1"/>
      <p:bldP spid="822" grpId="0" animBg="1"/>
      <p:bldP spid="823" grpId="0" animBg="1"/>
      <p:bldP spid="824" grpId="0" animBg="1"/>
      <p:bldP spid="825" grpId="0" animBg="1"/>
      <p:bldP spid="826" grpId="0" animBg="1"/>
      <p:bldP spid="827" grpId="0" animBg="1"/>
      <p:bldP spid="828" grpId="0" animBg="1"/>
      <p:bldP spid="829" grpId="0" animBg="1"/>
      <p:bldP spid="830" grpId="0" animBg="1"/>
      <p:bldP spid="831" grpId="0" animBg="1"/>
      <p:bldP spid="832" grpId="0" animBg="1"/>
      <p:bldP spid="833" grpId="0" animBg="1"/>
      <p:bldP spid="834" grpId="0" animBg="1"/>
      <p:bldP spid="835" grpId="0" animBg="1"/>
      <p:bldP spid="852" grpId="0" animBg="1"/>
      <p:bldP spid="853" grpId="0" animBg="1"/>
      <p:bldP spid="854" grpId="0" animBg="1"/>
      <p:bldP spid="855" grpId="0" animBg="1"/>
      <p:bldP spid="856" grpId="0" animBg="1"/>
      <p:bldP spid="857" grpId="0" animBg="1"/>
      <p:bldP spid="858" grpId="0" animBg="1"/>
      <p:bldP spid="859" grpId="0" animBg="1"/>
      <p:bldP spid="860" grpId="0" animBg="1"/>
      <p:bldP spid="8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Rectangle: Rounded Corners 183">
            <a:extLst>
              <a:ext uri="{FF2B5EF4-FFF2-40B4-BE49-F238E27FC236}">
                <a16:creationId xmlns:a16="http://schemas.microsoft.com/office/drawing/2014/main" id="{93245852-6CB1-4858-8A2E-4D641F2701F4}"/>
              </a:ext>
            </a:extLst>
          </p:cNvPr>
          <p:cNvSpPr/>
          <p:nvPr/>
        </p:nvSpPr>
        <p:spPr>
          <a:xfrm rot="5400000">
            <a:off x="1421324" y="1511712"/>
            <a:ext cx="3243080" cy="4334976"/>
          </a:xfrm>
          <a:prstGeom prst="roundRect">
            <a:avLst>
              <a:gd name="adj" fmla="val 1105"/>
            </a:avLst>
          </a:prstGeom>
          <a:solidFill>
            <a:schemeClr val="bg1">
              <a:lumMod val="95000"/>
              <a:alpha val="0"/>
            </a:schemeClr>
          </a:solidFill>
          <a:ln w="31750">
            <a:solidFill>
              <a:schemeClr val="bg1">
                <a:lumMod val="65000"/>
                <a:alpha val="9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sp>
        <p:nvSpPr>
          <p:cNvPr id="185" name="Trapezoid 184">
            <a:extLst>
              <a:ext uri="{FF2B5EF4-FFF2-40B4-BE49-F238E27FC236}">
                <a16:creationId xmlns:a16="http://schemas.microsoft.com/office/drawing/2014/main" id="{646BAB79-3C03-47E7-9158-EAF591B440B8}"/>
              </a:ext>
            </a:extLst>
          </p:cNvPr>
          <p:cNvSpPr/>
          <p:nvPr/>
        </p:nvSpPr>
        <p:spPr>
          <a:xfrm rot="10800000">
            <a:off x="935917" y="2098532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94150982-FDCD-4E02-82F2-73C641016B53}"/>
              </a:ext>
            </a:extLst>
          </p:cNvPr>
          <p:cNvCxnSpPr>
            <a:cxnSpLocks/>
          </p:cNvCxnSpPr>
          <p:nvPr/>
        </p:nvCxnSpPr>
        <p:spPr>
          <a:xfrm flipV="1">
            <a:off x="1696793" y="2091152"/>
            <a:ext cx="0" cy="3403033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C38F019E-11FF-456C-9DC9-2FDEA3D26FEB}"/>
              </a:ext>
            </a:extLst>
          </p:cNvPr>
          <p:cNvCxnSpPr>
            <a:cxnSpLocks/>
          </p:cNvCxnSpPr>
          <p:nvPr/>
        </p:nvCxnSpPr>
        <p:spPr>
          <a:xfrm flipH="1">
            <a:off x="1776426" y="1902866"/>
            <a:ext cx="1772" cy="3591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9" name="Object 188">
            <a:extLst>
              <a:ext uri="{FF2B5EF4-FFF2-40B4-BE49-F238E27FC236}">
                <a16:creationId xmlns:a16="http://schemas.microsoft.com/office/drawing/2014/main" id="{102F08CC-5D50-4D6D-893D-79BE97CAC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90488"/>
              </p:ext>
            </p:extLst>
          </p:nvPr>
        </p:nvGraphicFramePr>
        <p:xfrm>
          <a:off x="1878639" y="2091155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89" name="Object 188">
                        <a:extLst>
                          <a:ext uri="{FF2B5EF4-FFF2-40B4-BE49-F238E27FC236}">
                            <a16:creationId xmlns:a16="http://schemas.microsoft.com/office/drawing/2014/main" id="{102F08CC-5D50-4D6D-893D-79BE97CAC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639" y="2091155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>
            <a:extLst>
              <a:ext uri="{FF2B5EF4-FFF2-40B4-BE49-F238E27FC236}">
                <a16:creationId xmlns:a16="http://schemas.microsoft.com/office/drawing/2014/main" id="{2DCF11C7-941C-4A99-9721-04188B577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0263"/>
              </p:ext>
            </p:extLst>
          </p:nvPr>
        </p:nvGraphicFramePr>
        <p:xfrm>
          <a:off x="1651085" y="1560254"/>
          <a:ext cx="455093" cy="47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190" name="Object 189">
                        <a:extLst>
                          <a:ext uri="{FF2B5EF4-FFF2-40B4-BE49-F238E27FC236}">
                            <a16:creationId xmlns:a16="http://schemas.microsoft.com/office/drawing/2014/main" id="{2DCF11C7-941C-4A99-9721-04188B577D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1085" y="1560254"/>
                        <a:ext cx="455093" cy="47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Trapezoid 193">
            <a:extLst>
              <a:ext uri="{FF2B5EF4-FFF2-40B4-BE49-F238E27FC236}">
                <a16:creationId xmlns:a16="http://schemas.microsoft.com/office/drawing/2014/main" id="{BBC5E1A2-883C-459B-B4D9-D7945559D069}"/>
              </a:ext>
            </a:extLst>
          </p:cNvPr>
          <p:cNvSpPr/>
          <p:nvPr/>
        </p:nvSpPr>
        <p:spPr>
          <a:xfrm rot="10800000">
            <a:off x="3485244" y="2098532"/>
            <a:ext cx="1712251" cy="1384570"/>
          </a:xfrm>
          <a:prstGeom prst="trapezoid">
            <a:avLst>
              <a:gd name="adj" fmla="val 50744"/>
            </a:avLst>
          </a:prstGeom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/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4A6CF696-C1EB-4329-8CF5-19E0FF89D155}"/>
              </a:ext>
            </a:extLst>
          </p:cNvPr>
          <p:cNvCxnSpPr>
            <a:cxnSpLocks/>
          </p:cNvCxnSpPr>
          <p:nvPr/>
        </p:nvCxnSpPr>
        <p:spPr>
          <a:xfrm flipV="1">
            <a:off x="4246116" y="2091152"/>
            <a:ext cx="0" cy="3365442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59643B9D-16C4-4882-8D8D-AFDD1BF6C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14676"/>
              </p:ext>
            </p:extLst>
          </p:nvPr>
        </p:nvGraphicFramePr>
        <p:xfrm>
          <a:off x="4427962" y="2091155"/>
          <a:ext cx="644817" cy="28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59643B9D-16C4-4882-8D8D-AFDD1BF6C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62" y="2091155"/>
                        <a:ext cx="644817" cy="28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200">
            <a:extLst>
              <a:ext uri="{FF2B5EF4-FFF2-40B4-BE49-F238E27FC236}">
                <a16:creationId xmlns:a16="http://schemas.microsoft.com/office/drawing/2014/main" id="{47FDD1DF-7174-4954-9EC4-EBEA22FA9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97730"/>
              </p:ext>
            </p:extLst>
          </p:nvPr>
        </p:nvGraphicFramePr>
        <p:xfrm>
          <a:off x="4212630" y="1568024"/>
          <a:ext cx="531691" cy="4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201" name="Object 200">
                        <a:extLst>
                          <a:ext uri="{FF2B5EF4-FFF2-40B4-BE49-F238E27FC236}">
                            <a16:creationId xmlns:a16="http://schemas.microsoft.com/office/drawing/2014/main" id="{47FDD1DF-7174-4954-9EC4-EBEA22FA9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2630" y="1568024"/>
                        <a:ext cx="531691" cy="47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TextBox 202">
            <a:extLst>
              <a:ext uri="{FF2B5EF4-FFF2-40B4-BE49-F238E27FC236}">
                <a16:creationId xmlns:a16="http://schemas.microsoft.com/office/drawing/2014/main" id="{F3BB3661-0C14-4051-8F7D-3B60633897EB}"/>
              </a:ext>
            </a:extLst>
          </p:cNvPr>
          <p:cNvSpPr txBox="1"/>
          <p:nvPr/>
        </p:nvSpPr>
        <p:spPr>
          <a:xfrm>
            <a:off x="2186514" y="1711712"/>
            <a:ext cx="3083603" cy="411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76" dirty="0"/>
              <a:t>shared weights</a:t>
            </a:r>
          </a:p>
        </p:txBody>
      </p: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869DB141-B396-4B9E-8971-B69EAF93C42B}"/>
              </a:ext>
            </a:extLst>
          </p:cNvPr>
          <p:cNvCxnSpPr>
            <a:cxnSpLocks/>
          </p:cNvCxnSpPr>
          <p:nvPr/>
        </p:nvCxnSpPr>
        <p:spPr>
          <a:xfrm flipH="1">
            <a:off x="4316622" y="1893892"/>
            <a:ext cx="16185" cy="36083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>
            <a:extLst>
              <a:ext uri="{FF2B5EF4-FFF2-40B4-BE49-F238E27FC236}">
                <a16:creationId xmlns:a16="http://schemas.microsoft.com/office/drawing/2014/main" id="{9CA2B101-0B25-489D-974C-5A8A9FECEE81}"/>
              </a:ext>
            </a:extLst>
          </p:cNvPr>
          <p:cNvSpPr/>
          <p:nvPr/>
        </p:nvSpPr>
        <p:spPr>
          <a:xfrm rot="5400000">
            <a:off x="1723894" y="3509871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07" name="Object 206">
            <a:extLst>
              <a:ext uri="{FF2B5EF4-FFF2-40B4-BE49-F238E27FC236}">
                <a16:creationId xmlns:a16="http://schemas.microsoft.com/office/drawing/2014/main" id="{67CEFFAD-B204-4D4B-B7AE-0678F9A0B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72281"/>
              </p:ext>
            </p:extLst>
          </p:nvPr>
        </p:nvGraphicFramePr>
        <p:xfrm>
          <a:off x="1038961" y="3790254"/>
          <a:ext cx="349848" cy="38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207" name="Object 206">
                        <a:extLst>
                          <a:ext uri="{FF2B5EF4-FFF2-40B4-BE49-F238E27FC236}">
                            <a16:creationId xmlns:a16="http://schemas.microsoft.com/office/drawing/2014/main" id="{67CEFFAD-B204-4D4B-B7AE-0678F9A0B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8961" y="3790254"/>
                        <a:ext cx="349848" cy="38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207">
            <a:extLst>
              <a:ext uri="{FF2B5EF4-FFF2-40B4-BE49-F238E27FC236}">
                <a16:creationId xmlns:a16="http://schemas.microsoft.com/office/drawing/2014/main" id="{CE5863CF-FB0C-43D1-9205-81D04C1C059A}"/>
              </a:ext>
            </a:extLst>
          </p:cNvPr>
          <p:cNvSpPr/>
          <p:nvPr/>
        </p:nvSpPr>
        <p:spPr>
          <a:xfrm rot="5400000">
            <a:off x="4273215" y="3509871"/>
            <a:ext cx="136286" cy="98119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57" dirty="0">
              <a:highlight>
                <a:srgbClr val="C0C0C0"/>
              </a:highlight>
            </a:endParaRPr>
          </a:p>
        </p:txBody>
      </p:sp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E5DA577F-BF25-4A60-AEA3-C88C5B4F7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69814"/>
              </p:ext>
            </p:extLst>
          </p:nvPr>
        </p:nvGraphicFramePr>
        <p:xfrm>
          <a:off x="4835942" y="3810946"/>
          <a:ext cx="410325" cy="38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209" name="Object 208">
                        <a:extLst>
                          <a:ext uri="{FF2B5EF4-FFF2-40B4-BE49-F238E27FC236}">
                            <a16:creationId xmlns:a16="http://schemas.microsoft.com/office/drawing/2014/main" id="{E5DA577F-BF25-4A60-AEA3-C88C5B4F7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942" y="3810946"/>
                        <a:ext cx="410325" cy="38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A38346BF-A98F-4A0A-A585-4C56E48DF286}"/>
              </a:ext>
            </a:extLst>
          </p:cNvPr>
          <p:cNvGrpSpPr/>
          <p:nvPr/>
        </p:nvGrpSpPr>
        <p:grpSpPr>
          <a:xfrm>
            <a:off x="1855542" y="2106407"/>
            <a:ext cx="2564282" cy="3796487"/>
            <a:chOff x="2409534" y="2061844"/>
            <a:chExt cx="2564282" cy="3796487"/>
          </a:xfrm>
        </p:grpSpPr>
        <p:cxnSp>
          <p:nvCxnSpPr>
            <p:cNvPr id="193" name="Straight Arrow Connector 192">
              <a:extLst>
                <a:ext uri="{FF2B5EF4-FFF2-40B4-BE49-F238E27FC236}">
                  <a16:creationId xmlns:a16="http://schemas.microsoft.com/office/drawing/2014/main" id="{C3C2FC47-896F-4E72-AC87-555C59ED3C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09534" y="2061844"/>
              <a:ext cx="14959" cy="1798970"/>
            </a:xfrm>
            <a:prstGeom prst="straightConnector1">
              <a:avLst/>
            </a:prstGeom>
            <a:ln w="3492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61E61AF2-CBDD-414A-BEA4-F91C4CE856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58857" y="2061844"/>
              <a:ext cx="14959" cy="1798970"/>
            </a:xfrm>
            <a:prstGeom prst="straightConnector1">
              <a:avLst/>
            </a:prstGeom>
            <a:ln w="3492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ctor: Elbow 201">
              <a:extLst>
                <a:ext uri="{FF2B5EF4-FFF2-40B4-BE49-F238E27FC236}">
                  <a16:creationId xmlns:a16="http://schemas.microsoft.com/office/drawing/2014/main" id="{30773BDF-EB8E-4458-9EB3-A563A5D0D62A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3150972" y="4611389"/>
              <a:ext cx="1867873" cy="626011"/>
            </a:xfrm>
            <a:prstGeom prst="bentConnector3">
              <a:avLst>
                <a:gd name="adj1" fmla="val 100314"/>
              </a:avLst>
            </a:prstGeom>
            <a:ln w="3492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ctor: Elbow 209">
              <a:extLst>
                <a:ext uri="{FF2B5EF4-FFF2-40B4-BE49-F238E27FC236}">
                  <a16:creationId xmlns:a16="http://schemas.microsoft.com/office/drawing/2014/main" id="{55C5B802-B0BF-438A-90E0-86E28B11A779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237708" y="4601587"/>
              <a:ext cx="1875870" cy="637618"/>
            </a:xfrm>
            <a:prstGeom prst="bentConnector3">
              <a:avLst>
                <a:gd name="adj1" fmla="val 100253"/>
              </a:avLst>
            </a:prstGeom>
            <a:ln w="34925">
              <a:solidFill>
                <a:srgbClr val="C0000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2" name="TextBox 211">
            <a:extLst>
              <a:ext uri="{FF2B5EF4-FFF2-40B4-BE49-F238E27FC236}">
                <a16:creationId xmlns:a16="http://schemas.microsoft.com/office/drawing/2014/main" id="{1B49E1BD-48A2-4888-A2E9-8CB3612C48A2}"/>
              </a:ext>
            </a:extLst>
          </p:cNvPr>
          <p:cNvSpPr txBox="1"/>
          <p:nvPr/>
        </p:nvSpPr>
        <p:spPr>
          <a:xfrm>
            <a:off x="0" y="3447"/>
            <a:ext cx="10447421" cy="1754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>
                <a:solidFill>
                  <a:srgbClr val="0070C0"/>
                </a:solidFill>
                <a:cs typeface="Nirmala UI" panose="020B0502040204020203" pitchFamily="34" charset="0"/>
              </a:rPr>
              <a:t>Associative alignment </a:t>
            </a:r>
          </a:p>
          <a:p>
            <a:endParaRPr lang="en-GB" sz="5401" dirty="0">
              <a:solidFill>
                <a:srgbClr val="0070C0"/>
              </a:solidFill>
              <a:cs typeface="Nirmala UI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29E228-D32D-487C-8AFA-9BBF900570DC}"/>
              </a:ext>
            </a:extLst>
          </p:cNvPr>
          <p:cNvSpPr txBox="1"/>
          <p:nvPr/>
        </p:nvSpPr>
        <p:spPr>
          <a:xfrm>
            <a:off x="2461572" y="5902894"/>
            <a:ext cx="11957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lignment criteria</a:t>
            </a:r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E1B0AFC6-23BB-43B1-992C-C52CC260D318}"/>
              </a:ext>
            </a:extLst>
          </p:cNvPr>
          <p:cNvSpPr txBox="1"/>
          <p:nvPr/>
        </p:nvSpPr>
        <p:spPr>
          <a:xfrm>
            <a:off x="1076173" y="5417985"/>
            <a:ext cx="1409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ification criteria</a:t>
            </a: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FEF4B457-5C8D-4BB2-AC11-4225075E11DB}"/>
              </a:ext>
            </a:extLst>
          </p:cNvPr>
          <p:cNvSpPr txBox="1"/>
          <p:nvPr/>
        </p:nvSpPr>
        <p:spPr>
          <a:xfrm>
            <a:off x="3730473" y="5426787"/>
            <a:ext cx="1409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assification criteria</a:t>
            </a:r>
          </a:p>
        </p:txBody>
      </p:sp>
      <p:sp>
        <p:nvSpPr>
          <p:cNvPr id="846" name="Oval 845">
            <a:extLst>
              <a:ext uri="{FF2B5EF4-FFF2-40B4-BE49-F238E27FC236}">
                <a16:creationId xmlns:a16="http://schemas.microsoft.com/office/drawing/2014/main" id="{51B4FDE3-EB48-4ED9-92DF-A0BAC9F1F6F2}"/>
              </a:ext>
            </a:extLst>
          </p:cNvPr>
          <p:cNvSpPr/>
          <p:nvPr/>
        </p:nvSpPr>
        <p:spPr>
          <a:xfrm rot="2325776">
            <a:off x="7407863" y="4448805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7" name="Oval 846">
            <a:extLst>
              <a:ext uri="{FF2B5EF4-FFF2-40B4-BE49-F238E27FC236}">
                <a16:creationId xmlns:a16="http://schemas.microsoft.com/office/drawing/2014/main" id="{D3A51652-0F18-4618-80A1-B6DB62A9E0A7}"/>
              </a:ext>
            </a:extLst>
          </p:cNvPr>
          <p:cNvSpPr/>
          <p:nvPr/>
        </p:nvSpPr>
        <p:spPr>
          <a:xfrm rot="18710858">
            <a:off x="6466932" y="1847738"/>
            <a:ext cx="672662" cy="1408484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8" name="Oval 847">
            <a:extLst>
              <a:ext uri="{FF2B5EF4-FFF2-40B4-BE49-F238E27FC236}">
                <a16:creationId xmlns:a16="http://schemas.microsoft.com/office/drawing/2014/main" id="{7C26ED64-25F3-4A6C-B0B2-CAFF62CF58E7}"/>
              </a:ext>
            </a:extLst>
          </p:cNvPr>
          <p:cNvSpPr/>
          <p:nvPr/>
        </p:nvSpPr>
        <p:spPr>
          <a:xfrm>
            <a:off x="8950662" y="228001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9" name="Oval 848">
            <a:extLst>
              <a:ext uri="{FF2B5EF4-FFF2-40B4-BE49-F238E27FC236}">
                <a16:creationId xmlns:a16="http://schemas.microsoft.com/office/drawing/2014/main" id="{C06AD933-0701-4B38-A2D1-19F2184892AD}"/>
              </a:ext>
            </a:extLst>
          </p:cNvPr>
          <p:cNvSpPr/>
          <p:nvPr/>
        </p:nvSpPr>
        <p:spPr>
          <a:xfrm>
            <a:off x="8810011" y="22280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0" name="Oval 849">
            <a:extLst>
              <a:ext uri="{FF2B5EF4-FFF2-40B4-BE49-F238E27FC236}">
                <a16:creationId xmlns:a16="http://schemas.microsoft.com/office/drawing/2014/main" id="{9F877EAD-A0C1-4818-9C0D-C904A18E93AD}"/>
              </a:ext>
            </a:extLst>
          </p:cNvPr>
          <p:cNvSpPr/>
          <p:nvPr/>
        </p:nvSpPr>
        <p:spPr>
          <a:xfrm>
            <a:off x="8899750" y="25699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1" name="Oval 850">
            <a:extLst>
              <a:ext uri="{FF2B5EF4-FFF2-40B4-BE49-F238E27FC236}">
                <a16:creationId xmlns:a16="http://schemas.microsoft.com/office/drawing/2014/main" id="{86F27CB8-C37F-418B-97D9-6D4857E6C7E6}"/>
              </a:ext>
            </a:extLst>
          </p:cNvPr>
          <p:cNvSpPr/>
          <p:nvPr/>
        </p:nvSpPr>
        <p:spPr>
          <a:xfrm>
            <a:off x="8256795" y="28604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2" name="Oval 851">
            <a:extLst>
              <a:ext uri="{FF2B5EF4-FFF2-40B4-BE49-F238E27FC236}">
                <a16:creationId xmlns:a16="http://schemas.microsoft.com/office/drawing/2014/main" id="{36128172-9DF8-4454-B646-05C6CC730E47}"/>
              </a:ext>
            </a:extLst>
          </p:cNvPr>
          <p:cNvSpPr/>
          <p:nvPr/>
        </p:nvSpPr>
        <p:spPr>
          <a:xfrm>
            <a:off x="8356581" y="309631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3" name="Oval 852">
            <a:extLst>
              <a:ext uri="{FF2B5EF4-FFF2-40B4-BE49-F238E27FC236}">
                <a16:creationId xmlns:a16="http://schemas.microsoft.com/office/drawing/2014/main" id="{789E93F7-C844-4449-A3E2-E7FDE83247E8}"/>
              </a:ext>
            </a:extLst>
          </p:cNvPr>
          <p:cNvSpPr/>
          <p:nvPr/>
        </p:nvSpPr>
        <p:spPr>
          <a:xfrm>
            <a:off x="8510795" y="311445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4" name="Oval 853">
            <a:extLst>
              <a:ext uri="{FF2B5EF4-FFF2-40B4-BE49-F238E27FC236}">
                <a16:creationId xmlns:a16="http://schemas.microsoft.com/office/drawing/2014/main" id="{BFA66580-0050-446A-B681-DC8239B378FD}"/>
              </a:ext>
            </a:extLst>
          </p:cNvPr>
          <p:cNvSpPr/>
          <p:nvPr/>
        </p:nvSpPr>
        <p:spPr>
          <a:xfrm>
            <a:off x="8215974" y="311219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5" name="Oval 854">
            <a:extLst>
              <a:ext uri="{FF2B5EF4-FFF2-40B4-BE49-F238E27FC236}">
                <a16:creationId xmlns:a16="http://schemas.microsoft.com/office/drawing/2014/main" id="{B32F42DC-9949-4E00-A43C-70CBC3D832B5}"/>
              </a:ext>
            </a:extLst>
          </p:cNvPr>
          <p:cNvSpPr/>
          <p:nvPr/>
        </p:nvSpPr>
        <p:spPr>
          <a:xfrm>
            <a:off x="8400082" y="26969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6" name="Oval 855">
            <a:extLst>
              <a:ext uri="{FF2B5EF4-FFF2-40B4-BE49-F238E27FC236}">
                <a16:creationId xmlns:a16="http://schemas.microsoft.com/office/drawing/2014/main" id="{734CFB67-4080-4F66-8236-648068128A05}"/>
              </a:ext>
            </a:extLst>
          </p:cNvPr>
          <p:cNvSpPr/>
          <p:nvPr/>
        </p:nvSpPr>
        <p:spPr>
          <a:xfrm>
            <a:off x="8472653" y="28443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7" name="Oval 856">
            <a:extLst>
              <a:ext uri="{FF2B5EF4-FFF2-40B4-BE49-F238E27FC236}">
                <a16:creationId xmlns:a16="http://schemas.microsoft.com/office/drawing/2014/main" id="{9D5AAE0F-ABE2-40A5-B48E-1AAD37D12539}"/>
              </a:ext>
            </a:extLst>
          </p:cNvPr>
          <p:cNvSpPr/>
          <p:nvPr/>
        </p:nvSpPr>
        <p:spPr>
          <a:xfrm>
            <a:off x="8654082" y="29509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8" name="Oval 857">
            <a:extLst>
              <a:ext uri="{FF2B5EF4-FFF2-40B4-BE49-F238E27FC236}">
                <a16:creationId xmlns:a16="http://schemas.microsoft.com/office/drawing/2014/main" id="{DF81DD15-E612-41A7-8521-71FFABCC7B71}"/>
              </a:ext>
            </a:extLst>
          </p:cNvPr>
          <p:cNvSpPr/>
          <p:nvPr/>
        </p:nvSpPr>
        <p:spPr>
          <a:xfrm>
            <a:off x="8683011" y="267390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59" name="Oval 858">
            <a:extLst>
              <a:ext uri="{FF2B5EF4-FFF2-40B4-BE49-F238E27FC236}">
                <a16:creationId xmlns:a16="http://schemas.microsoft.com/office/drawing/2014/main" id="{37C89CCB-1E09-48C1-88A3-4BA6983915A4}"/>
              </a:ext>
            </a:extLst>
          </p:cNvPr>
          <p:cNvSpPr/>
          <p:nvPr/>
        </p:nvSpPr>
        <p:spPr>
          <a:xfrm>
            <a:off x="8810011" y="280090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0" name="Oval 859">
            <a:extLst>
              <a:ext uri="{FF2B5EF4-FFF2-40B4-BE49-F238E27FC236}">
                <a16:creationId xmlns:a16="http://schemas.microsoft.com/office/drawing/2014/main" id="{3B156E6F-15A2-4E7B-BA60-DA1CDEC113FE}"/>
              </a:ext>
            </a:extLst>
          </p:cNvPr>
          <p:cNvSpPr/>
          <p:nvPr/>
        </p:nvSpPr>
        <p:spPr>
          <a:xfrm>
            <a:off x="8839842" y="244032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61" name="Oval 860">
            <a:extLst>
              <a:ext uri="{FF2B5EF4-FFF2-40B4-BE49-F238E27FC236}">
                <a16:creationId xmlns:a16="http://schemas.microsoft.com/office/drawing/2014/main" id="{C5AE7A23-4954-4B55-8A04-A9E317B05401}"/>
              </a:ext>
            </a:extLst>
          </p:cNvPr>
          <p:cNvSpPr/>
          <p:nvPr/>
        </p:nvSpPr>
        <p:spPr>
          <a:xfrm>
            <a:off x="8665010" y="237059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2" name="Oval 861">
            <a:extLst>
              <a:ext uri="{FF2B5EF4-FFF2-40B4-BE49-F238E27FC236}">
                <a16:creationId xmlns:a16="http://schemas.microsoft.com/office/drawing/2014/main" id="{B9F4236F-4827-4359-AB61-405A7D33A6F4}"/>
              </a:ext>
            </a:extLst>
          </p:cNvPr>
          <p:cNvSpPr/>
          <p:nvPr/>
        </p:nvSpPr>
        <p:spPr>
          <a:xfrm>
            <a:off x="8538905" y="25307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3" name="Oval 862">
            <a:extLst>
              <a:ext uri="{FF2B5EF4-FFF2-40B4-BE49-F238E27FC236}">
                <a16:creationId xmlns:a16="http://schemas.microsoft.com/office/drawing/2014/main" id="{0B7F0D2B-5D07-4A89-9025-21C2A9C3FD2C}"/>
              </a:ext>
            </a:extLst>
          </p:cNvPr>
          <p:cNvSpPr/>
          <p:nvPr/>
        </p:nvSpPr>
        <p:spPr>
          <a:xfrm>
            <a:off x="8759143" y="268103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4" name="Oval 863">
            <a:extLst>
              <a:ext uri="{FF2B5EF4-FFF2-40B4-BE49-F238E27FC236}">
                <a16:creationId xmlns:a16="http://schemas.microsoft.com/office/drawing/2014/main" id="{9973B468-7B91-4345-8B0A-2D0DCFA103F5}"/>
              </a:ext>
            </a:extLst>
          </p:cNvPr>
          <p:cNvSpPr/>
          <p:nvPr/>
        </p:nvSpPr>
        <p:spPr>
          <a:xfrm>
            <a:off x="8332047" y="295544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5" name="Oval 864">
            <a:extLst>
              <a:ext uri="{FF2B5EF4-FFF2-40B4-BE49-F238E27FC236}">
                <a16:creationId xmlns:a16="http://schemas.microsoft.com/office/drawing/2014/main" id="{1CDBF0BF-642E-4D1C-8AE8-2F3F7A993684}"/>
              </a:ext>
            </a:extLst>
          </p:cNvPr>
          <p:cNvSpPr/>
          <p:nvPr/>
        </p:nvSpPr>
        <p:spPr>
          <a:xfrm>
            <a:off x="8562814" y="29687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6" name="Oval 865">
            <a:extLst>
              <a:ext uri="{FF2B5EF4-FFF2-40B4-BE49-F238E27FC236}">
                <a16:creationId xmlns:a16="http://schemas.microsoft.com/office/drawing/2014/main" id="{15F1BDDC-1E9F-42AC-A8D0-FFDD4D7A0BF7}"/>
              </a:ext>
            </a:extLst>
          </p:cNvPr>
          <p:cNvSpPr/>
          <p:nvPr/>
        </p:nvSpPr>
        <p:spPr>
          <a:xfrm>
            <a:off x="8506259" y="247719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7" name="Oval 866">
            <a:extLst>
              <a:ext uri="{FF2B5EF4-FFF2-40B4-BE49-F238E27FC236}">
                <a16:creationId xmlns:a16="http://schemas.microsoft.com/office/drawing/2014/main" id="{B2353A3F-2FDC-4836-A65D-033A11CF5733}"/>
              </a:ext>
            </a:extLst>
          </p:cNvPr>
          <p:cNvSpPr/>
          <p:nvPr/>
        </p:nvSpPr>
        <p:spPr>
          <a:xfrm>
            <a:off x="8606045" y="271304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8" name="Oval 867">
            <a:extLst>
              <a:ext uri="{FF2B5EF4-FFF2-40B4-BE49-F238E27FC236}">
                <a16:creationId xmlns:a16="http://schemas.microsoft.com/office/drawing/2014/main" id="{D87F6677-9FA6-40FB-AB3A-5FDFAD0AF81C}"/>
              </a:ext>
            </a:extLst>
          </p:cNvPr>
          <p:cNvSpPr/>
          <p:nvPr/>
        </p:nvSpPr>
        <p:spPr>
          <a:xfrm>
            <a:off x="8760259" y="273119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69" name="Oval 868">
            <a:extLst>
              <a:ext uri="{FF2B5EF4-FFF2-40B4-BE49-F238E27FC236}">
                <a16:creationId xmlns:a16="http://schemas.microsoft.com/office/drawing/2014/main" id="{09081DBA-1FBA-4B8B-88CB-34D5DA9B5F08}"/>
              </a:ext>
            </a:extLst>
          </p:cNvPr>
          <p:cNvSpPr/>
          <p:nvPr/>
        </p:nvSpPr>
        <p:spPr>
          <a:xfrm>
            <a:off x="8465438" y="272892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0" name="Oval 869">
            <a:extLst>
              <a:ext uri="{FF2B5EF4-FFF2-40B4-BE49-F238E27FC236}">
                <a16:creationId xmlns:a16="http://schemas.microsoft.com/office/drawing/2014/main" id="{2D2D90C0-7769-45AE-AC89-41237A99FD12}"/>
              </a:ext>
            </a:extLst>
          </p:cNvPr>
          <p:cNvSpPr/>
          <p:nvPr/>
        </p:nvSpPr>
        <p:spPr>
          <a:xfrm>
            <a:off x="8649546" y="231363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1" name="Oval 870">
            <a:extLst>
              <a:ext uri="{FF2B5EF4-FFF2-40B4-BE49-F238E27FC236}">
                <a16:creationId xmlns:a16="http://schemas.microsoft.com/office/drawing/2014/main" id="{8483939A-35F8-47BF-88D1-8F5BA17F6738}"/>
              </a:ext>
            </a:extLst>
          </p:cNvPr>
          <p:cNvSpPr/>
          <p:nvPr/>
        </p:nvSpPr>
        <p:spPr>
          <a:xfrm>
            <a:off x="8722117" y="246104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2" name="Oval 871">
            <a:extLst>
              <a:ext uri="{FF2B5EF4-FFF2-40B4-BE49-F238E27FC236}">
                <a16:creationId xmlns:a16="http://schemas.microsoft.com/office/drawing/2014/main" id="{361FA072-4422-4BB2-86D7-1F8F43D6E947}"/>
              </a:ext>
            </a:extLst>
          </p:cNvPr>
          <p:cNvSpPr/>
          <p:nvPr/>
        </p:nvSpPr>
        <p:spPr>
          <a:xfrm>
            <a:off x="8581511" y="257217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3" name="Oval 872">
            <a:extLst>
              <a:ext uri="{FF2B5EF4-FFF2-40B4-BE49-F238E27FC236}">
                <a16:creationId xmlns:a16="http://schemas.microsoft.com/office/drawing/2014/main" id="{D4E088EB-FD98-4EA4-AC0D-30EFAEB9070F}"/>
              </a:ext>
            </a:extLst>
          </p:cNvPr>
          <p:cNvSpPr/>
          <p:nvPr/>
        </p:nvSpPr>
        <p:spPr>
          <a:xfrm>
            <a:off x="8812278" y="2585456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4" name="Oval 873">
            <a:extLst>
              <a:ext uri="{FF2B5EF4-FFF2-40B4-BE49-F238E27FC236}">
                <a16:creationId xmlns:a16="http://schemas.microsoft.com/office/drawing/2014/main" id="{06ED6A05-57C3-4F7A-948C-11628345C4A6}"/>
              </a:ext>
            </a:extLst>
          </p:cNvPr>
          <p:cNvSpPr/>
          <p:nvPr/>
        </p:nvSpPr>
        <p:spPr>
          <a:xfrm>
            <a:off x="8003215" y="494413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5" name="Oval 874">
            <a:extLst>
              <a:ext uri="{FF2B5EF4-FFF2-40B4-BE49-F238E27FC236}">
                <a16:creationId xmlns:a16="http://schemas.microsoft.com/office/drawing/2014/main" id="{9807404B-2BFF-4F50-998E-B93CB1DDF1FA}"/>
              </a:ext>
            </a:extLst>
          </p:cNvPr>
          <p:cNvSpPr/>
          <p:nvPr/>
        </p:nvSpPr>
        <p:spPr>
          <a:xfrm>
            <a:off x="7360260" y="529329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6" name="Oval 875">
            <a:extLst>
              <a:ext uri="{FF2B5EF4-FFF2-40B4-BE49-F238E27FC236}">
                <a16:creationId xmlns:a16="http://schemas.microsoft.com/office/drawing/2014/main" id="{2D8D242D-89B2-42D1-A170-91120F900F01}"/>
              </a:ext>
            </a:extLst>
          </p:cNvPr>
          <p:cNvSpPr/>
          <p:nvPr/>
        </p:nvSpPr>
        <p:spPr>
          <a:xfrm>
            <a:off x="7681479" y="481925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7" name="Oval 876">
            <a:extLst>
              <a:ext uri="{FF2B5EF4-FFF2-40B4-BE49-F238E27FC236}">
                <a16:creationId xmlns:a16="http://schemas.microsoft.com/office/drawing/2014/main" id="{58A8276D-B612-4EA5-A5DA-6B5DD1A15379}"/>
              </a:ext>
            </a:extLst>
          </p:cNvPr>
          <p:cNvSpPr/>
          <p:nvPr/>
        </p:nvSpPr>
        <p:spPr>
          <a:xfrm>
            <a:off x="7490518" y="549519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8" name="Oval 877">
            <a:extLst>
              <a:ext uri="{FF2B5EF4-FFF2-40B4-BE49-F238E27FC236}">
                <a16:creationId xmlns:a16="http://schemas.microsoft.com/office/drawing/2014/main" id="{EF603BB1-2977-47BC-BEC8-28A0D37F789A}"/>
              </a:ext>
            </a:extLst>
          </p:cNvPr>
          <p:cNvSpPr/>
          <p:nvPr/>
        </p:nvSpPr>
        <p:spPr>
          <a:xfrm>
            <a:off x="7319439" y="54929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79" name="Oval 878">
            <a:extLst>
              <a:ext uri="{FF2B5EF4-FFF2-40B4-BE49-F238E27FC236}">
                <a16:creationId xmlns:a16="http://schemas.microsoft.com/office/drawing/2014/main" id="{F3B5FA6B-A63B-40E8-AD05-5BB0C048BF99}"/>
              </a:ext>
            </a:extLst>
          </p:cNvPr>
          <p:cNvSpPr/>
          <p:nvPr/>
        </p:nvSpPr>
        <p:spPr>
          <a:xfrm>
            <a:off x="7470984" y="514277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0" name="Oval 879">
            <a:extLst>
              <a:ext uri="{FF2B5EF4-FFF2-40B4-BE49-F238E27FC236}">
                <a16:creationId xmlns:a16="http://schemas.microsoft.com/office/drawing/2014/main" id="{490A5FCF-3E74-47A2-953B-372B25B32076}"/>
              </a:ext>
            </a:extLst>
          </p:cNvPr>
          <p:cNvSpPr/>
          <p:nvPr/>
        </p:nvSpPr>
        <p:spPr>
          <a:xfrm>
            <a:off x="7576118" y="522505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1" name="Oval 880">
            <a:extLst>
              <a:ext uri="{FF2B5EF4-FFF2-40B4-BE49-F238E27FC236}">
                <a16:creationId xmlns:a16="http://schemas.microsoft.com/office/drawing/2014/main" id="{1E30DAD5-DF06-461F-9070-8858FCB41C4E}"/>
              </a:ext>
            </a:extLst>
          </p:cNvPr>
          <p:cNvSpPr/>
          <p:nvPr/>
        </p:nvSpPr>
        <p:spPr>
          <a:xfrm>
            <a:off x="7757547" y="532513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2" name="Oval 881">
            <a:extLst>
              <a:ext uri="{FF2B5EF4-FFF2-40B4-BE49-F238E27FC236}">
                <a16:creationId xmlns:a16="http://schemas.microsoft.com/office/drawing/2014/main" id="{A80968BC-4975-4444-9941-0EDC0574A816}"/>
              </a:ext>
            </a:extLst>
          </p:cNvPr>
          <p:cNvSpPr/>
          <p:nvPr/>
        </p:nvSpPr>
        <p:spPr>
          <a:xfrm>
            <a:off x="7786476" y="504812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3" name="Oval 882">
            <a:extLst>
              <a:ext uri="{FF2B5EF4-FFF2-40B4-BE49-F238E27FC236}">
                <a16:creationId xmlns:a16="http://schemas.microsoft.com/office/drawing/2014/main" id="{1733461E-5E8B-46EF-8FF6-9535B09323C0}"/>
              </a:ext>
            </a:extLst>
          </p:cNvPr>
          <p:cNvSpPr/>
          <p:nvPr/>
        </p:nvSpPr>
        <p:spPr>
          <a:xfrm>
            <a:off x="7913476" y="517512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4" name="Oval 883">
            <a:extLst>
              <a:ext uri="{FF2B5EF4-FFF2-40B4-BE49-F238E27FC236}">
                <a16:creationId xmlns:a16="http://schemas.microsoft.com/office/drawing/2014/main" id="{A023665B-311B-4A40-966E-5860C146C512}"/>
              </a:ext>
            </a:extLst>
          </p:cNvPr>
          <p:cNvSpPr/>
          <p:nvPr/>
        </p:nvSpPr>
        <p:spPr>
          <a:xfrm>
            <a:off x="7943308" y="489921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885" name="Oval 884">
            <a:extLst>
              <a:ext uri="{FF2B5EF4-FFF2-40B4-BE49-F238E27FC236}">
                <a16:creationId xmlns:a16="http://schemas.microsoft.com/office/drawing/2014/main" id="{62A131E1-6AF8-4B75-9AD7-E622D24E16D8}"/>
              </a:ext>
            </a:extLst>
          </p:cNvPr>
          <p:cNvSpPr/>
          <p:nvPr/>
        </p:nvSpPr>
        <p:spPr>
          <a:xfrm>
            <a:off x="7768475" y="47448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6" name="Oval 885">
            <a:extLst>
              <a:ext uri="{FF2B5EF4-FFF2-40B4-BE49-F238E27FC236}">
                <a16:creationId xmlns:a16="http://schemas.microsoft.com/office/drawing/2014/main" id="{7E709BD1-A185-497E-9AC1-C7B0C5833CFC}"/>
              </a:ext>
            </a:extLst>
          </p:cNvPr>
          <p:cNvSpPr/>
          <p:nvPr/>
        </p:nvSpPr>
        <p:spPr>
          <a:xfrm>
            <a:off x="7642370" y="491149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7" name="Oval 886">
            <a:extLst>
              <a:ext uri="{FF2B5EF4-FFF2-40B4-BE49-F238E27FC236}">
                <a16:creationId xmlns:a16="http://schemas.microsoft.com/office/drawing/2014/main" id="{D37D82FE-E560-4DAD-8FA0-E326569E2638}"/>
              </a:ext>
            </a:extLst>
          </p:cNvPr>
          <p:cNvSpPr/>
          <p:nvPr/>
        </p:nvSpPr>
        <p:spPr>
          <a:xfrm>
            <a:off x="7862608" y="505525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8" name="Oval 887">
            <a:extLst>
              <a:ext uri="{FF2B5EF4-FFF2-40B4-BE49-F238E27FC236}">
                <a16:creationId xmlns:a16="http://schemas.microsoft.com/office/drawing/2014/main" id="{016F42C8-3CFE-47AE-AA57-EBC45B7519DB}"/>
              </a:ext>
            </a:extLst>
          </p:cNvPr>
          <p:cNvSpPr/>
          <p:nvPr/>
        </p:nvSpPr>
        <p:spPr>
          <a:xfrm>
            <a:off x="7435512" y="533618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89" name="Oval 888">
            <a:extLst>
              <a:ext uri="{FF2B5EF4-FFF2-40B4-BE49-F238E27FC236}">
                <a16:creationId xmlns:a16="http://schemas.microsoft.com/office/drawing/2014/main" id="{B30E62F9-1E57-49A6-850E-EAEFDD72974E}"/>
              </a:ext>
            </a:extLst>
          </p:cNvPr>
          <p:cNvSpPr/>
          <p:nvPr/>
        </p:nvSpPr>
        <p:spPr>
          <a:xfrm>
            <a:off x="7666279" y="5421101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0" name="Oval 889">
            <a:extLst>
              <a:ext uri="{FF2B5EF4-FFF2-40B4-BE49-F238E27FC236}">
                <a16:creationId xmlns:a16="http://schemas.microsoft.com/office/drawing/2014/main" id="{1BC790E5-AE80-4C76-A7DC-86F5CA43FFD8}"/>
              </a:ext>
            </a:extLst>
          </p:cNvPr>
          <p:cNvSpPr/>
          <p:nvPr/>
        </p:nvSpPr>
        <p:spPr>
          <a:xfrm>
            <a:off x="7609724" y="485792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1" name="Oval 890">
            <a:extLst>
              <a:ext uri="{FF2B5EF4-FFF2-40B4-BE49-F238E27FC236}">
                <a16:creationId xmlns:a16="http://schemas.microsoft.com/office/drawing/2014/main" id="{BA523FAF-E7FA-4BCC-A45B-AE663B6CD18E}"/>
              </a:ext>
            </a:extLst>
          </p:cNvPr>
          <p:cNvSpPr/>
          <p:nvPr/>
        </p:nvSpPr>
        <p:spPr>
          <a:xfrm>
            <a:off x="7709510" y="508727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2" name="Oval 891">
            <a:extLst>
              <a:ext uri="{FF2B5EF4-FFF2-40B4-BE49-F238E27FC236}">
                <a16:creationId xmlns:a16="http://schemas.microsoft.com/office/drawing/2014/main" id="{21BC2EB2-6E3E-473B-9C13-DE46C80A363E}"/>
              </a:ext>
            </a:extLst>
          </p:cNvPr>
          <p:cNvSpPr/>
          <p:nvPr/>
        </p:nvSpPr>
        <p:spPr>
          <a:xfrm>
            <a:off x="7863724" y="489700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3" name="Oval 892">
            <a:extLst>
              <a:ext uri="{FF2B5EF4-FFF2-40B4-BE49-F238E27FC236}">
                <a16:creationId xmlns:a16="http://schemas.microsoft.com/office/drawing/2014/main" id="{AC24318B-D673-4563-AE6F-7E83D595229A}"/>
              </a:ext>
            </a:extLst>
          </p:cNvPr>
          <p:cNvSpPr/>
          <p:nvPr/>
        </p:nvSpPr>
        <p:spPr>
          <a:xfrm>
            <a:off x="7568903" y="51096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4" name="Oval 893">
            <a:extLst>
              <a:ext uri="{FF2B5EF4-FFF2-40B4-BE49-F238E27FC236}">
                <a16:creationId xmlns:a16="http://schemas.microsoft.com/office/drawing/2014/main" id="{192BD626-3DE4-4A14-88A9-AAAA08F56600}"/>
              </a:ext>
            </a:extLst>
          </p:cNvPr>
          <p:cNvSpPr/>
          <p:nvPr/>
        </p:nvSpPr>
        <p:spPr>
          <a:xfrm>
            <a:off x="7955838" y="477666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5" name="Oval 894">
            <a:extLst>
              <a:ext uri="{FF2B5EF4-FFF2-40B4-BE49-F238E27FC236}">
                <a16:creationId xmlns:a16="http://schemas.microsoft.com/office/drawing/2014/main" id="{1BA59C90-555F-45E3-BED1-7D3742F2C261}"/>
              </a:ext>
            </a:extLst>
          </p:cNvPr>
          <p:cNvSpPr/>
          <p:nvPr/>
        </p:nvSpPr>
        <p:spPr>
          <a:xfrm>
            <a:off x="7684976" y="495291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6" name="Oval 895">
            <a:extLst>
              <a:ext uri="{FF2B5EF4-FFF2-40B4-BE49-F238E27FC236}">
                <a16:creationId xmlns:a16="http://schemas.microsoft.com/office/drawing/2014/main" id="{E789FE10-B2D8-4BD1-9D4E-A0083DA0731D}"/>
              </a:ext>
            </a:extLst>
          </p:cNvPr>
          <p:cNvSpPr/>
          <p:nvPr/>
        </p:nvSpPr>
        <p:spPr>
          <a:xfrm>
            <a:off x="8117638" y="478383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7" name="Oval 896">
            <a:extLst>
              <a:ext uri="{FF2B5EF4-FFF2-40B4-BE49-F238E27FC236}">
                <a16:creationId xmlns:a16="http://schemas.microsoft.com/office/drawing/2014/main" id="{A1090D47-4507-4CE7-8123-9AAE9A0BEA8A}"/>
              </a:ext>
            </a:extLst>
          </p:cNvPr>
          <p:cNvSpPr/>
          <p:nvPr/>
        </p:nvSpPr>
        <p:spPr>
          <a:xfrm>
            <a:off x="6556462" y="207278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8" name="Oval 897">
            <a:extLst>
              <a:ext uri="{FF2B5EF4-FFF2-40B4-BE49-F238E27FC236}">
                <a16:creationId xmlns:a16="http://schemas.microsoft.com/office/drawing/2014/main" id="{4F99BECE-600F-454F-8534-32546F698719}"/>
              </a:ext>
            </a:extLst>
          </p:cNvPr>
          <p:cNvSpPr/>
          <p:nvPr/>
        </p:nvSpPr>
        <p:spPr>
          <a:xfrm>
            <a:off x="6415811" y="202078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99" name="Oval 898">
            <a:extLst>
              <a:ext uri="{FF2B5EF4-FFF2-40B4-BE49-F238E27FC236}">
                <a16:creationId xmlns:a16="http://schemas.microsoft.com/office/drawing/2014/main" id="{0E1E7859-73AB-428F-A771-EC2E6DF76C5E}"/>
              </a:ext>
            </a:extLst>
          </p:cNvPr>
          <p:cNvSpPr/>
          <p:nvPr/>
        </p:nvSpPr>
        <p:spPr>
          <a:xfrm>
            <a:off x="6505550" y="236267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0" name="Oval 899">
            <a:extLst>
              <a:ext uri="{FF2B5EF4-FFF2-40B4-BE49-F238E27FC236}">
                <a16:creationId xmlns:a16="http://schemas.microsoft.com/office/drawing/2014/main" id="{BC7B8366-7BBB-4A21-B167-D1ED136858A9}"/>
              </a:ext>
            </a:extLst>
          </p:cNvPr>
          <p:cNvSpPr/>
          <p:nvPr/>
        </p:nvSpPr>
        <p:spPr>
          <a:xfrm>
            <a:off x="7141667" y="26396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1" name="Oval 900">
            <a:extLst>
              <a:ext uri="{FF2B5EF4-FFF2-40B4-BE49-F238E27FC236}">
                <a16:creationId xmlns:a16="http://schemas.microsoft.com/office/drawing/2014/main" id="{64A86C82-935D-40D4-A9DE-0819A3DF4361}"/>
              </a:ext>
            </a:extLst>
          </p:cNvPr>
          <p:cNvSpPr/>
          <p:nvPr/>
        </p:nvSpPr>
        <p:spPr>
          <a:xfrm>
            <a:off x="7016933" y="287547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2" name="Oval 901">
            <a:extLst>
              <a:ext uri="{FF2B5EF4-FFF2-40B4-BE49-F238E27FC236}">
                <a16:creationId xmlns:a16="http://schemas.microsoft.com/office/drawing/2014/main" id="{7659774A-2B67-45CF-834C-E1AE1FC3EA06}"/>
              </a:ext>
            </a:extLst>
          </p:cNvPr>
          <p:cNvSpPr/>
          <p:nvPr/>
        </p:nvSpPr>
        <p:spPr>
          <a:xfrm>
            <a:off x="7171147" y="2893619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3" name="Oval 902">
            <a:extLst>
              <a:ext uri="{FF2B5EF4-FFF2-40B4-BE49-F238E27FC236}">
                <a16:creationId xmlns:a16="http://schemas.microsoft.com/office/drawing/2014/main" id="{90E295BE-1944-4530-B567-B2C5F96FEA70}"/>
              </a:ext>
            </a:extLst>
          </p:cNvPr>
          <p:cNvSpPr/>
          <p:nvPr/>
        </p:nvSpPr>
        <p:spPr>
          <a:xfrm>
            <a:off x="6543364" y="247606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4" name="Oval 903">
            <a:extLst>
              <a:ext uri="{FF2B5EF4-FFF2-40B4-BE49-F238E27FC236}">
                <a16:creationId xmlns:a16="http://schemas.microsoft.com/office/drawing/2014/main" id="{BFE5DC0D-5A0B-4E21-B0D9-1059C4E33958}"/>
              </a:ext>
            </a:extLst>
          </p:cNvPr>
          <p:cNvSpPr/>
          <p:nvPr/>
        </p:nvSpPr>
        <p:spPr>
          <a:xfrm>
            <a:off x="6615936" y="262347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5" name="Oval 904">
            <a:extLst>
              <a:ext uri="{FF2B5EF4-FFF2-40B4-BE49-F238E27FC236}">
                <a16:creationId xmlns:a16="http://schemas.microsoft.com/office/drawing/2014/main" id="{1AED2069-1621-446C-8626-34F97DF893C1}"/>
              </a:ext>
            </a:extLst>
          </p:cNvPr>
          <p:cNvSpPr/>
          <p:nvPr/>
        </p:nvSpPr>
        <p:spPr>
          <a:xfrm>
            <a:off x="6797364" y="273006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6" name="Oval 905">
            <a:extLst>
              <a:ext uri="{FF2B5EF4-FFF2-40B4-BE49-F238E27FC236}">
                <a16:creationId xmlns:a16="http://schemas.microsoft.com/office/drawing/2014/main" id="{03405AD2-CDA9-492E-A7D5-D642BEDB042D}"/>
              </a:ext>
            </a:extLst>
          </p:cNvPr>
          <p:cNvSpPr/>
          <p:nvPr/>
        </p:nvSpPr>
        <p:spPr>
          <a:xfrm>
            <a:off x="6948755" y="245306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7" name="Oval 906">
            <a:extLst>
              <a:ext uri="{FF2B5EF4-FFF2-40B4-BE49-F238E27FC236}">
                <a16:creationId xmlns:a16="http://schemas.microsoft.com/office/drawing/2014/main" id="{473D154D-CAD6-49F3-ACC7-0676EB5042A3}"/>
              </a:ext>
            </a:extLst>
          </p:cNvPr>
          <p:cNvSpPr/>
          <p:nvPr/>
        </p:nvSpPr>
        <p:spPr>
          <a:xfrm>
            <a:off x="6953293" y="258006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08" name="Oval 907">
            <a:extLst>
              <a:ext uri="{FF2B5EF4-FFF2-40B4-BE49-F238E27FC236}">
                <a16:creationId xmlns:a16="http://schemas.microsoft.com/office/drawing/2014/main" id="{F08F1D72-2294-4FDA-8832-022CF7532AB6}"/>
              </a:ext>
            </a:extLst>
          </p:cNvPr>
          <p:cNvSpPr/>
          <p:nvPr/>
        </p:nvSpPr>
        <p:spPr>
          <a:xfrm>
            <a:off x="6445642" y="223308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09" name="Oval 908">
            <a:extLst>
              <a:ext uri="{FF2B5EF4-FFF2-40B4-BE49-F238E27FC236}">
                <a16:creationId xmlns:a16="http://schemas.microsoft.com/office/drawing/2014/main" id="{92CB00D2-977B-419C-AB00-516A663484D6}"/>
              </a:ext>
            </a:extLst>
          </p:cNvPr>
          <p:cNvSpPr/>
          <p:nvPr/>
        </p:nvSpPr>
        <p:spPr>
          <a:xfrm>
            <a:off x="6270810" y="216336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0" name="Oval 909">
            <a:extLst>
              <a:ext uri="{FF2B5EF4-FFF2-40B4-BE49-F238E27FC236}">
                <a16:creationId xmlns:a16="http://schemas.microsoft.com/office/drawing/2014/main" id="{5DC50017-6CD1-4182-9DE5-E4AC094C4AA0}"/>
              </a:ext>
            </a:extLst>
          </p:cNvPr>
          <p:cNvSpPr/>
          <p:nvPr/>
        </p:nvSpPr>
        <p:spPr>
          <a:xfrm>
            <a:off x="6682187" y="2309920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1" name="Oval 910">
            <a:extLst>
              <a:ext uri="{FF2B5EF4-FFF2-40B4-BE49-F238E27FC236}">
                <a16:creationId xmlns:a16="http://schemas.microsoft.com/office/drawing/2014/main" id="{74D8B1DA-45FC-4504-B209-9CA153930DE1}"/>
              </a:ext>
            </a:extLst>
          </p:cNvPr>
          <p:cNvSpPr/>
          <p:nvPr/>
        </p:nvSpPr>
        <p:spPr>
          <a:xfrm>
            <a:off x="6364943" y="247379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2" name="Oval 911">
            <a:extLst>
              <a:ext uri="{FF2B5EF4-FFF2-40B4-BE49-F238E27FC236}">
                <a16:creationId xmlns:a16="http://schemas.microsoft.com/office/drawing/2014/main" id="{4F47D66F-B8D4-4A6A-8E67-6649E86801B5}"/>
              </a:ext>
            </a:extLst>
          </p:cNvPr>
          <p:cNvSpPr/>
          <p:nvPr/>
        </p:nvSpPr>
        <p:spPr>
          <a:xfrm>
            <a:off x="7216919" y="2734602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3" name="Oval 912">
            <a:extLst>
              <a:ext uri="{FF2B5EF4-FFF2-40B4-BE49-F238E27FC236}">
                <a16:creationId xmlns:a16="http://schemas.microsoft.com/office/drawing/2014/main" id="{3B8D4EA9-499E-4223-93DE-0D2135FD4892}"/>
              </a:ext>
            </a:extLst>
          </p:cNvPr>
          <p:cNvSpPr/>
          <p:nvPr/>
        </p:nvSpPr>
        <p:spPr>
          <a:xfrm>
            <a:off x="6706097" y="274788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4" name="Oval 913">
            <a:extLst>
              <a:ext uri="{FF2B5EF4-FFF2-40B4-BE49-F238E27FC236}">
                <a16:creationId xmlns:a16="http://schemas.microsoft.com/office/drawing/2014/main" id="{B0800C7C-07AE-4E4C-AF1B-E7EA2FE0225C}"/>
              </a:ext>
            </a:extLst>
          </p:cNvPr>
          <p:cNvSpPr/>
          <p:nvPr/>
        </p:nvSpPr>
        <p:spPr>
          <a:xfrm>
            <a:off x="6649542" y="2256353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5" name="Oval 914">
            <a:extLst>
              <a:ext uri="{FF2B5EF4-FFF2-40B4-BE49-F238E27FC236}">
                <a16:creationId xmlns:a16="http://schemas.microsoft.com/office/drawing/2014/main" id="{F7692BF4-9000-4E93-9034-CE10ADB8DF0D}"/>
              </a:ext>
            </a:extLst>
          </p:cNvPr>
          <p:cNvSpPr/>
          <p:nvPr/>
        </p:nvSpPr>
        <p:spPr>
          <a:xfrm>
            <a:off x="6871789" y="2492208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6" name="Oval 915">
            <a:extLst>
              <a:ext uri="{FF2B5EF4-FFF2-40B4-BE49-F238E27FC236}">
                <a16:creationId xmlns:a16="http://schemas.microsoft.com/office/drawing/2014/main" id="{F8270F1E-3F16-48FA-AD7E-DB410DEC362A}"/>
              </a:ext>
            </a:extLst>
          </p:cNvPr>
          <p:cNvSpPr/>
          <p:nvPr/>
        </p:nvSpPr>
        <p:spPr>
          <a:xfrm>
            <a:off x="7039613" y="293897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7" name="Oval 916">
            <a:extLst>
              <a:ext uri="{FF2B5EF4-FFF2-40B4-BE49-F238E27FC236}">
                <a16:creationId xmlns:a16="http://schemas.microsoft.com/office/drawing/2014/main" id="{512A6064-994A-4F86-9BA1-B15EEC489673}"/>
              </a:ext>
            </a:extLst>
          </p:cNvPr>
          <p:cNvSpPr/>
          <p:nvPr/>
        </p:nvSpPr>
        <p:spPr>
          <a:xfrm>
            <a:off x="6608721" y="250808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8" name="Oval 917">
            <a:extLst>
              <a:ext uri="{FF2B5EF4-FFF2-40B4-BE49-F238E27FC236}">
                <a16:creationId xmlns:a16="http://schemas.microsoft.com/office/drawing/2014/main" id="{3B959C5A-3AF2-4E25-B2B9-08ACB94E6689}"/>
              </a:ext>
            </a:extLst>
          </p:cNvPr>
          <p:cNvSpPr/>
          <p:nvPr/>
        </p:nvSpPr>
        <p:spPr>
          <a:xfrm>
            <a:off x="6255346" y="210640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19" name="Oval 918">
            <a:extLst>
              <a:ext uri="{FF2B5EF4-FFF2-40B4-BE49-F238E27FC236}">
                <a16:creationId xmlns:a16="http://schemas.microsoft.com/office/drawing/2014/main" id="{EC18C3EF-2F56-46C9-9143-500F06AD8DC2}"/>
              </a:ext>
            </a:extLst>
          </p:cNvPr>
          <p:cNvSpPr/>
          <p:nvPr/>
        </p:nvSpPr>
        <p:spPr>
          <a:xfrm>
            <a:off x="6327917" y="2253817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0" name="Oval 919">
            <a:extLst>
              <a:ext uri="{FF2B5EF4-FFF2-40B4-BE49-F238E27FC236}">
                <a16:creationId xmlns:a16="http://schemas.microsoft.com/office/drawing/2014/main" id="{9BC6D51F-D797-407F-8B2A-21C08ECE623E}"/>
              </a:ext>
            </a:extLst>
          </p:cNvPr>
          <p:cNvSpPr/>
          <p:nvPr/>
        </p:nvSpPr>
        <p:spPr>
          <a:xfrm>
            <a:off x="6847255" y="2351334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1" name="Oval 920">
            <a:extLst>
              <a:ext uri="{FF2B5EF4-FFF2-40B4-BE49-F238E27FC236}">
                <a16:creationId xmlns:a16="http://schemas.microsoft.com/office/drawing/2014/main" id="{B80249E0-4D3C-493E-9301-3E03A5A5628F}"/>
              </a:ext>
            </a:extLst>
          </p:cNvPr>
          <p:cNvSpPr/>
          <p:nvPr/>
        </p:nvSpPr>
        <p:spPr>
          <a:xfrm>
            <a:off x="6418078" y="2378225"/>
            <a:ext cx="101825" cy="103997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2" name="Oval 921">
            <a:extLst>
              <a:ext uri="{FF2B5EF4-FFF2-40B4-BE49-F238E27FC236}">
                <a16:creationId xmlns:a16="http://schemas.microsoft.com/office/drawing/2014/main" id="{04D27CE4-3AEA-4D67-AEEE-58F00A4CF5B8}"/>
              </a:ext>
            </a:extLst>
          </p:cNvPr>
          <p:cNvSpPr/>
          <p:nvPr/>
        </p:nvSpPr>
        <p:spPr>
          <a:xfrm>
            <a:off x="8950662" y="228001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3" name="Oval 922">
            <a:extLst>
              <a:ext uri="{FF2B5EF4-FFF2-40B4-BE49-F238E27FC236}">
                <a16:creationId xmlns:a16="http://schemas.microsoft.com/office/drawing/2014/main" id="{C005F935-C940-48F7-B87B-82D4F3B44FED}"/>
              </a:ext>
            </a:extLst>
          </p:cNvPr>
          <p:cNvSpPr/>
          <p:nvPr/>
        </p:nvSpPr>
        <p:spPr>
          <a:xfrm>
            <a:off x="8810011" y="222801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4" name="Oval 923">
            <a:extLst>
              <a:ext uri="{FF2B5EF4-FFF2-40B4-BE49-F238E27FC236}">
                <a16:creationId xmlns:a16="http://schemas.microsoft.com/office/drawing/2014/main" id="{964663D3-4283-41D5-A85B-B884FEB9D8E7}"/>
              </a:ext>
            </a:extLst>
          </p:cNvPr>
          <p:cNvSpPr/>
          <p:nvPr/>
        </p:nvSpPr>
        <p:spPr>
          <a:xfrm>
            <a:off x="8899750" y="256990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5" name="Oval 924">
            <a:extLst>
              <a:ext uri="{FF2B5EF4-FFF2-40B4-BE49-F238E27FC236}">
                <a16:creationId xmlns:a16="http://schemas.microsoft.com/office/drawing/2014/main" id="{FEE1F70F-E3A9-4F63-8A4B-AEE4DB33464B}"/>
              </a:ext>
            </a:extLst>
          </p:cNvPr>
          <p:cNvSpPr/>
          <p:nvPr/>
        </p:nvSpPr>
        <p:spPr>
          <a:xfrm>
            <a:off x="8256795" y="286045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6" name="Oval 925">
            <a:extLst>
              <a:ext uri="{FF2B5EF4-FFF2-40B4-BE49-F238E27FC236}">
                <a16:creationId xmlns:a16="http://schemas.microsoft.com/office/drawing/2014/main" id="{FE57D839-9FCE-4939-8A63-06736ACBCBA2}"/>
              </a:ext>
            </a:extLst>
          </p:cNvPr>
          <p:cNvSpPr/>
          <p:nvPr/>
        </p:nvSpPr>
        <p:spPr>
          <a:xfrm>
            <a:off x="8356581" y="3096316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7" name="Oval 926">
            <a:extLst>
              <a:ext uri="{FF2B5EF4-FFF2-40B4-BE49-F238E27FC236}">
                <a16:creationId xmlns:a16="http://schemas.microsoft.com/office/drawing/2014/main" id="{0B019208-08F1-4525-8448-2964B130A7AA}"/>
              </a:ext>
            </a:extLst>
          </p:cNvPr>
          <p:cNvSpPr/>
          <p:nvPr/>
        </p:nvSpPr>
        <p:spPr>
          <a:xfrm>
            <a:off x="8510795" y="311445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8" name="Oval 927">
            <a:extLst>
              <a:ext uri="{FF2B5EF4-FFF2-40B4-BE49-F238E27FC236}">
                <a16:creationId xmlns:a16="http://schemas.microsoft.com/office/drawing/2014/main" id="{EF2E490F-9798-44AF-9BDF-79A8BC10E72E}"/>
              </a:ext>
            </a:extLst>
          </p:cNvPr>
          <p:cNvSpPr/>
          <p:nvPr/>
        </p:nvSpPr>
        <p:spPr>
          <a:xfrm>
            <a:off x="8215974" y="311219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29" name="Oval 928">
            <a:extLst>
              <a:ext uri="{FF2B5EF4-FFF2-40B4-BE49-F238E27FC236}">
                <a16:creationId xmlns:a16="http://schemas.microsoft.com/office/drawing/2014/main" id="{720F4425-F6FF-47DA-82A7-9312E4887BEF}"/>
              </a:ext>
            </a:extLst>
          </p:cNvPr>
          <p:cNvSpPr/>
          <p:nvPr/>
        </p:nvSpPr>
        <p:spPr>
          <a:xfrm>
            <a:off x="8400082" y="269690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0" name="Oval 929">
            <a:extLst>
              <a:ext uri="{FF2B5EF4-FFF2-40B4-BE49-F238E27FC236}">
                <a16:creationId xmlns:a16="http://schemas.microsoft.com/office/drawing/2014/main" id="{6313D0A5-5F73-49AE-BD35-4EF8132894B9}"/>
              </a:ext>
            </a:extLst>
          </p:cNvPr>
          <p:cNvSpPr/>
          <p:nvPr/>
        </p:nvSpPr>
        <p:spPr>
          <a:xfrm>
            <a:off x="8472653" y="284431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1" name="Oval 930">
            <a:extLst>
              <a:ext uri="{FF2B5EF4-FFF2-40B4-BE49-F238E27FC236}">
                <a16:creationId xmlns:a16="http://schemas.microsoft.com/office/drawing/2014/main" id="{E1C8C18D-7699-47EA-B6BD-6BDDC0E80C42}"/>
              </a:ext>
            </a:extLst>
          </p:cNvPr>
          <p:cNvSpPr/>
          <p:nvPr/>
        </p:nvSpPr>
        <p:spPr>
          <a:xfrm>
            <a:off x="8654082" y="2950907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2" name="Oval 931">
            <a:extLst>
              <a:ext uri="{FF2B5EF4-FFF2-40B4-BE49-F238E27FC236}">
                <a16:creationId xmlns:a16="http://schemas.microsoft.com/office/drawing/2014/main" id="{F5656425-81BD-47EB-B63B-AF61B1A4D08F}"/>
              </a:ext>
            </a:extLst>
          </p:cNvPr>
          <p:cNvSpPr/>
          <p:nvPr/>
        </p:nvSpPr>
        <p:spPr>
          <a:xfrm>
            <a:off x="8683011" y="267390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3" name="Oval 932">
            <a:extLst>
              <a:ext uri="{FF2B5EF4-FFF2-40B4-BE49-F238E27FC236}">
                <a16:creationId xmlns:a16="http://schemas.microsoft.com/office/drawing/2014/main" id="{D6FFEB73-C844-495B-B84D-0A7FF0A8D48E}"/>
              </a:ext>
            </a:extLst>
          </p:cNvPr>
          <p:cNvSpPr/>
          <p:nvPr/>
        </p:nvSpPr>
        <p:spPr>
          <a:xfrm>
            <a:off x="8810011" y="280090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4" name="Oval 933">
            <a:extLst>
              <a:ext uri="{FF2B5EF4-FFF2-40B4-BE49-F238E27FC236}">
                <a16:creationId xmlns:a16="http://schemas.microsoft.com/office/drawing/2014/main" id="{A0DFBE23-4AC5-458D-B770-56B7CC286ABC}"/>
              </a:ext>
            </a:extLst>
          </p:cNvPr>
          <p:cNvSpPr/>
          <p:nvPr/>
        </p:nvSpPr>
        <p:spPr>
          <a:xfrm>
            <a:off x="8839842" y="244032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35" name="Oval 934">
            <a:extLst>
              <a:ext uri="{FF2B5EF4-FFF2-40B4-BE49-F238E27FC236}">
                <a16:creationId xmlns:a16="http://schemas.microsoft.com/office/drawing/2014/main" id="{18DB3351-D84D-4EA2-9181-B999F45200E9}"/>
              </a:ext>
            </a:extLst>
          </p:cNvPr>
          <p:cNvSpPr/>
          <p:nvPr/>
        </p:nvSpPr>
        <p:spPr>
          <a:xfrm rot="2325776">
            <a:off x="8304398" y="2068066"/>
            <a:ext cx="672662" cy="1408484"/>
          </a:xfrm>
          <a:prstGeom prst="ellipse">
            <a:avLst/>
          </a:prstGeom>
          <a:noFill/>
          <a:ln w="12700">
            <a:solidFill>
              <a:srgbClr val="00B0F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6" name="Oval 935">
            <a:extLst>
              <a:ext uri="{FF2B5EF4-FFF2-40B4-BE49-F238E27FC236}">
                <a16:creationId xmlns:a16="http://schemas.microsoft.com/office/drawing/2014/main" id="{50BC8CDC-3008-437D-AF7C-F86F0FFF5CA4}"/>
              </a:ext>
            </a:extLst>
          </p:cNvPr>
          <p:cNvSpPr/>
          <p:nvPr/>
        </p:nvSpPr>
        <p:spPr>
          <a:xfrm>
            <a:off x="8665010" y="237059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7" name="Oval 936">
            <a:extLst>
              <a:ext uri="{FF2B5EF4-FFF2-40B4-BE49-F238E27FC236}">
                <a16:creationId xmlns:a16="http://schemas.microsoft.com/office/drawing/2014/main" id="{1CDD13AC-178E-4F18-BF79-D039FAAA8E20}"/>
              </a:ext>
            </a:extLst>
          </p:cNvPr>
          <p:cNvSpPr/>
          <p:nvPr/>
        </p:nvSpPr>
        <p:spPr>
          <a:xfrm>
            <a:off x="8538905" y="2530760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8" name="Oval 937">
            <a:extLst>
              <a:ext uri="{FF2B5EF4-FFF2-40B4-BE49-F238E27FC236}">
                <a16:creationId xmlns:a16="http://schemas.microsoft.com/office/drawing/2014/main" id="{542AFE68-751E-4B0C-B1A7-256BB4448373}"/>
              </a:ext>
            </a:extLst>
          </p:cNvPr>
          <p:cNvSpPr/>
          <p:nvPr/>
        </p:nvSpPr>
        <p:spPr>
          <a:xfrm>
            <a:off x="8759143" y="268103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39" name="Oval 938">
            <a:extLst>
              <a:ext uri="{FF2B5EF4-FFF2-40B4-BE49-F238E27FC236}">
                <a16:creationId xmlns:a16="http://schemas.microsoft.com/office/drawing/2014/main" id="{1E40DC55-D8DD-4008-B13C-9E19830A1CC0}"/>
              </a:ext>
            </a:extLst>
          </p:cNvPr>
          <p:cNvSpPr/>
          <p:nvPr/>
        </p:nvSpPr>
        <p:spPr>
          <a:xfrm>
            <a:off x="8332047" y="295544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0" name="Oval 939">
            <a:extLst>
              <a:ext uri="{FF2B5EF4-FFF2-40B4-BE49-F238E27FC236}">
                <a16:creationId xmlns:a16="http://schemas.microsoft.com/office/drawing/2014/main" id="{491E331D-2318-4807-9D92-B2779063C75F}"/>
              </a:ext>
            </a:extLst>
          </p:cNvPr>
          <p:cNvSpPr/>
          <p:nvPr/>
        </p:nvSpPr>
        <p:spPr>
          <a:xfrm>
            <a:off x="8562814" y="2968725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1" name="Oval 940">
            <a:extLst>
              <a:ext uri="{FF2B5EF4-FFF2-40B4-BE49-F238E27FC236}">
                <a16:creationId xmlns:a16="http://schemas.microsoft.com/office/drawing/2014/main" id="{07EB8B1B-AD37-41B5-B433-FCB15A1466E3}"/>
              </a:ext>
            </a:extLst>
          </p:cNvPr>
          <p:cNvSpPr/>
          <p:nvPr/>
        </p:nvSpPr>
        <p:spPr>
          <a:xfrm>
            <a:off x="8506259" y="2477192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2" name="Oval 941">
            <a:extLst>
              <a:ext uri="{FF2B5EF4-FFF2-40B4-BE49-F238E27FC236}">
                <a16:creationId xmlns:a16="http://schemas.microsoft.com/office/drawing/2014/main" id="{A0C7C392-D15F-407A-8A52-791973AC3922}"/>
              </a:ext>
            </a:extLst>
          </p:cNvPr>
          <p:cNvSpPr/>
          <p:nvPr/>
        </p:nvSpPr>
        <p:spPr>
          <a:xfrm>
            <a:off x="8606045" y="2713048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3" name="Oval 942">
            <a:extLst>
              <a:ext uri="{FF2B5EF4-FFF2-40B4-BE49-F238E27FC236}">
                <a16:creationId xmlns:a16="http://schemas.microsoft.com/office/drawing/2014/main" id="{D7D9B64D-0989-4EFE-8A7B-E4E5E1700552}"/>
              </a:ext>
            </a:extLst>
          </p:cNvPr>
          <p:cNvSpPr/>
          <p:nvPr/>
        </p:nvSpPr>
        <p:spPr>
          <a:xfrm>
            <a:off x="8760259" y="2731191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4" name="Oval 943">
            <a:extLst>
              <a:ext uri="{FF2B5EF4-FFF2-40B4-BE49-F238E27FC236}">
                <a16:creationId xmlns:a16="http://schemas.microsoft.com/office/drawing/2014/main" id="{3EF404B0-38F4-472E-9972-3B11DC987947}"/>
              </a:ext>
            </a:extLst>
          </p:cNvPr>
          <p:cNvSpPr/>
          <p:nvPr/>
        </p:nvSpPr>
        <p:spPr>
          <a:xfrm>
            <a:off x="8465438" y="272892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5" name="Oval 944">
            <a:extLst>
              <a:ext uri="{FF2B5EF4-FFF2-40B4-BE49-F238E27FC236}">
                <a16:creationId xmlns:a16="http://schemas.microsoft.com/office/drawing/2014/main" id="{D8B134BA-EF2A-4BD9-B642-7CEC97DD629A}"/>
              </a:ext>
            </a:extLst>
          </p:cNvPr>
          <p:cNvSpPr/>
          <p:nvPr/>
        </p:nvSpPr>
        <p:spPr>
          <a:xfrm>
            <a:off x="8649546" y="231363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6" name="Oval 945">
            <a:extLst>
              <a:ext uri="{FF2B5EF4-FFF2-40B4-BE49-F238E27FC236}">
                <a16:creationId xmlns:a16="http://schemas.microsoft.com/office/drawing/2014/main" id="{BFBBB48F-F7FC-4294-A6F6-0F47F7BBC219}"/>
              </a:ext>
            </a:extLst>
          </p:cNvPr>
          <p:cNvSpPr/>
          <p:nvPr/>
        </p:nvSpPr>
        <p:spPr>
          <a:xfrm>
            <a:off x="8722117" y="2461049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7" name="Oval 946">
            <a:extLst>
              <a:ext uri="{FF2B5EF4-FFF2-40B4-BE49-F238E27FC236}">
                <a16:creationId xmlns:a16="http://schemas.microsoft.com/office/drawing/2014/main" id="{E41B7CA8-B8B5-4AAE-9720-DE5D19661618}"/>
              </a:ext>
            </a:extLst>
          </p:cNvPr>
          <p:cNvSpPr/>
          <p:nvPr/>
        </p:nvSpPr>
        <p:spPr>
          <a:xfrm>
            <a:off x="8581511" y="2572173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8" name="Oval 947">
            <a:extLst>
              <a:ext uri="{FF2B5EF4-FFF2-40B4-BE49-F238E27FC236}">
                <a16:creationId xmlns:a16="http://schemas.microsoft.com/office/drawing/2014/main" id="{CAC336D0-2616-47EF-8FFD-54138A051B03}"/>
              </a:ext>
            </a:extLst>
          </p:cNvPr>
          <p:cNvSpPr/>
          <p:nvPr/>
        </p:nvSpPr>
        <p:spPr>
          <a:xfrm>
            <a:off x="8812278" y="2585456"/>
            <a:ext cx="101825" cy="103997"/>
          </a:xfrm>
          <a:prstGeom prst="ellipse">
            <a:avLst/>
          </a:prstGeom>
          <a:solidFill>
            <a:srgbClr val="00B0F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49" name="Oval 948">
            <a:extLst>
              <a:ext uri="{FF2B5EF4-FFF2-40B4-BE49-F238E27FC236}">
                <a16:creationId xmlns:a16="http://schemas.microsoft.com/office/drawing/2014/main" id="{2C36D0ED-1E96-41E5-B183-C1080C830B5A}"/>
              </a:ext>
            </a:extLst>
          </p:cNvPr>
          <p:cNvSpPr/>
          <p:nvPr/>
        </p:nvSpPr>
        <p:spPr>
          <a:xfrm>
            <a:off x="8003215" y="494413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0" name="Oval 949">
            <a:extLst>
              <a:ext uri="{FF2B5EF4-FFF2-40B4-BE49-F238E27FC236}">
                <a16:creationId xmlns:a16="http://schemas.microsoft.com/office/drawing/2014/main" id="{AA95BC12-3203-4616-ACA3-6C0381BA5AE9}"/>
              </a:ext>
            </a:extLst>
          </p:cNvPr>
          <p:cNvSpPr/>
          <p:nvPr/>
        </p:nvSpPr>
        <p:spPr>
          <a:xfrm>
            <a:off x="7360260" y="529329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1" name="Oval 950">
            <a:extLst>
              <a:ext uri="{FF2B5EF4-FFF2-40B4-BE49-F238E27FC236}">
                <a16:creationId xmlns:a16="http://schemas.microsoft.com/office/drawing/2014/main" id="{CE0163E9-B6FE-4264-B69A-1C701B68AD3D}"/>
              </a:ext>
            </a:extLst>
          </p:cNvPr>
          <p:cNvSpPr/>
          <p:nvPr/>
        </p:nvSpPr>
        <p:spPr>
          <a:xfrm>
            <a:off x="7681479" y="4819257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2" name="Oval 951">
            <a:extLst>
              <a:ext uri="{FF2B5EF4-FFF2-40B4-BE49-F238E27FC236}">
                <a16:creationId xmlns:a16="http://schemas.microsoft.com/office/drawing/2014/main" id="{961C2FBA-7FFB-48C6-AC7D-F42BAFA4FEF8}"/>
              </a:ext>
            </a:extLst>
          </p:cNvPr>
          <p:cNvSpPr/>
          <p:nvPr/>
        </p:nvSpPr>
        <p:spPr>
          <a:xfrm>
            <a:off x="7490518" y="549519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3" name="Oval 952">
            <a:extLst>
              <a:ext uri="{FF2B5EF4-FFF2-40B4-BE49-F238E27FC236}">
                <a16:creationId xmlns:a16="http://schemas.microsoft.com/office/drawing/2014/main" id="{65B3C34A-4E3B-476D-A537-02D910F7F2BF}"/>
              </a:ext>
            </a:extLst>
          </p:cNvPr>
          <p:cNvSpPr/>
          <p:nvPr/>
        </p:nvSpPr>
        <p:spPr>
          <a:xfrm>
            <a:off x="7319439" y="549292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4" name="Oval 953">
            <a:extLst>
              <a:ext uri="{FF2B5EF4-FFF2-40B4-BE49-F238E27FC236}">
                <a16:creationId xmlns:a16="http://schemas.microsoft.com/office/drawing/2014/main" id="{B503F1C1-97EB-4462-8F7D-9A484BD04EB0}"/>
              </a:ext>
            </a:extLst>
          </p:cNvPr>
          <p:cNvSpPr/>
          <p:nvPr/>
        </p:nvSpPr>
        <p:spPr>
          <a:xfrm>
            <a:off x="7470984" y="514277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5" name="Oval 954">
            <a:extLst>
              <a:ext uri="{FF2B5EF4-FFF2-40B4-BE49-F238E27FC236}">
                <a16:creationId xmlns:a16="http://schemas.microsoft.com/office/drawing/2014/main" id="{BE916D4B-6C01-4F4B-897F-E633E2010B47}"/>
              </a:ext>
            </a:extLst>
          </p:cNvPr>
          <p:cNvSpPr/>
          <p:nvPr/>
        </p:nvSpPr>
        <p:spPr>
          <a:xfrm>
            <a:off x="7576118" y="522505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6" name="Oval 955">
            <a:extLst>
              <a:ext uri="{FF2B5EF4-FFF2-40B4-BE49-F238E27FC236}">
                <a16:creationId xmlns:a16="http://schemas.microsoft.com/office/drawing/2014/main" id="{5309029B-5A3B-4DA0-89FD-21A756474131}"/>
              </a:ext>
            </a:extLst>
          </p:cNvPr>
          <p:cNvSpPr/>
          <p:nvPr/>
        </p:nvSpPr>
        <p:spPr>
          <a:xfrm>
            <a:off x="7757547" y="532513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7" name="Oval 956">
            <a:extLst>
              <a:ext uri="{FF2B5EF4-FFF2-40B4-BE49-F238E27FC236}">
                <a16:creationId xmlns:a16="http://schemas.microsoft.com/office/drawing/2014/main" id="{2C4BE3D5-B89E-4BA0-AFB0-ECBE5428A68F}"/>
              </a:ext>
            </a:extLst>
          </p:cNvPr>
          <p:cNvSpPr/>
          <p:nvPr/>
        </p:nvSpPr>
        <p:spPr>
          <a:xfrm>
            <a:off x="7786476" y="504812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8" name="Oval 957">
            <a:extLst>
              <a:ext uri="{FF2B5EF4-FFF2-40B4-BE49-F238E27FC236}">
                <a16:creationId xmlns:a16="http://schemas.microsoft.com/office/drawing/2014/main" id="{526C999D-53B5-4894-A66D-A34EA373B0B3}"/>
              </a:ext>
            </a:extLst>
          </p:cNvPr>
          <p:cNvSpPr/>
          <p:nvPr/>
        </p:nvSpPr>
        <p:spPr>
          <a:xfrm>
            <a:off x="7913476" y="517512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59" name="Oval 958">
            <a:extLst>
              <a:ext uri="{FF2B5EF4-FFF2-40B4-BE49-F238E27FC236}">
                <a16:creationId xmlns:a16="http://schemas.microsoft.com/office/drawing/2014/main" id="{8A9E61AC-686B-41B9-B554-04A8AED1329F}"/>
              </a:ext>
            </a:extLst>
          </p:cNvPr>
          <p:cNvSpPr/>
          <p:nvPr/>
        </p:nvSpPr>
        <p:spPr>
          <a:xfrm>
            <a:off x="7943308" y="489921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60" name="Oval 959">
            <a:extLst>
              <a:ext uri="{FF2B5EF4-FFF2-40B4-BE49-F238E27FC236}">
                <a16:creationId xmlns:a16="http://schemas.microsoft.com/office/drawing/2014/main" id="{3F445BCE-8FEE-4521-BC1C-CC919EC04E36}"/>
              </a:ext>
            </a:extLst>
          </p:cNvPr>
          <p:cNvSpPr/>
          <p:nvPr/>
        </p:nvSpPr>
        <p:spPr>
          <a:xfrm rot="2325776">
            <a:off x="7407863" y="4448805"/>
            <a:ext cx="672662" cy="1408484"/>
          </a:xfrm>
          <a:prstGeom prst="ellipse">
            <a:avLst/>
          </a:prstGeom>
          <a:noFill/>
          <a:ln w="12700">
            <a:solidFill>
              <a:srgbClr val="00B05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1" name="Oval 960">
            <a:extLst>
              <a:ext uri="{FF2B5EF4-FFF2-40B4-BE49-F238E27FC236}">
                <a16:creationId xmlns:a16="http://schemas.microsoft.com/office/drawing/2014/main" id="{BB55C521-4F45-4C21-86A5-921473A594CA}"/>
              </a:ext>
            </a:extLst>
          </p:cNvPr>
          <p:cNvSpPr/>
          <p:nvPr/>
        </p:nvSpPr>
        <p:spPr>
          <a:xfrm>
            <a:off x="7768475" y="4744825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2" name="Oval 961">
            <a:extLst>
              <a:ext uri="{FF2B5EF4-FFF2-40B4-BE49-F238E27FC236}">
                <a16:creationId xmlns:a16="http://schemas.microsoft.com/office/drawing/2014/main" id="{1C0620BC-543A-4CD9-8CF9-695D13C65649}"/>
              </a:ext>
            </a:extLst>
          </p:cNvPr>
          <p:cNvSpPr/>
          <p:nvPr/>
        </p:nvSpPr>
        <p:spPr>
          <a:xfrm>
            <a:off x="7642370" y="491149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3" name="Oval 962">
            <a:extLst>
              <a:ext uri="{FF2B5EF4-FFF2-40B4-BE49-F238E27FC236}">
                <a16:creationId xmlns:a16="http://schemas.microsoft.com/office/drawing/2014/main" id="{C0C57F53-B790-431D-B9BE-068BC1ABB6BA}"/>
              </a:ext>
            </a:extLst>
          </p:cNvPr>
          <p:cNvSpPr/>
          <p:nvPr/>
        </p:nvSpPr>
        <p:spPr>
          <a:xfrm>
            <a:off x="7862608" y="505525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4" name="Oval 963">
            <a:extLst>
              <a:ext uri="{FF2B5EF4-FFF2-40B4-BE49-F238E27FC236}">
                <a16:creationId xmlns:a16="http://schemas.microsoft.com/office/drawing/2014/main" id="{BF496878-679F-4107-8C45-6D80630B7069}"/>
              </a:ext>
            </a:extLst>
          </p:cNvPr>
          <p:cNvSpPr/>
          <p:nvPr/>
        </p:nvSpPr>
        <p:spPr>
          <a:xfrm>
            <a:off x="7435512" y="533618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5" name="Oval 964">
            <a:extLst>
              <a:ext uri="{FF2B5EF4-FFF2-40B4-BE49-F238E27FC236}">
                <a16:creationId xmlns:a16="http://schemas.microsoft.com/office/drawing/2014/main" id="{520290B7-C1F6-48BA-BA14-A13D573493FA}"/>
              </a:ext>
            </a:extLst>
          </p:cNvPr>
          <p:cNvSpPr/>
          <p:nvPr/>
        </p:nvSpPr>
        <p:spPr>
          <a:xfrm>
            <a:off x="7666279" y="5421101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6" name="Oval 965">
            <a:extLst>
              <a:ext uri="{FF2B5EF4-FFF2-40B4-BE49-F238E27FC236}">
                <a16:creationId xmlns:a16="http://schemas.microsoft.com/office/drawing/2014/main" id="{0CC4DAE1-9930-42A3-A65F-B582875C5233}"/>
              </a:ext>
            </a:extLst>
          </p:cNvPr>
          <p:cNvSpPr/>
          <p:nvPr/>
        </p:nvSpPr>
        <p:spPr>
          <a:xfrm>
            <a:off x="7609724" y="4857929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7" name="Oval 966">
            <a:extLst>
              <a:ext uri="{FF2B5EF4-FFF2-40B4-BE49-F238E27FC236}">
                <a16:creationId xmlns:a16="http://schemas.microsoft.com/office/drawing/2014/main" id="{C916B891-1B89-4D5E-9FB9-9C5B8F4A5A3F}"/>
              </a:ext>
            </a:extLst>
          </p:cNvPr>
          <p:cNvSpPr/>
          <p:nvPr/>
        </p:nvSpPr>
        <p:spPr>
          <a:xfrm>
            <a:off x="7709510" y="5087274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8" name="Oval 967">
            <a:extLst>
              <a:ext uri="{FF2B5EF4-FFF2-40B4-BE49-F238E27FC236}">
                <a16:creationId xmlns:a16="http://schemas.microsoft.com/office/drawing/2014/main" id="{C374BFCA-2ECB-431D-8B27-6E9A8BB427B6}"/>
              </a:ext>
            </a:extLst>
          </p:cNvPr>
          <p:cNvSpPr/>
          <p:nvPr/>
        </p:nvSpPr>
        <p:spPr>
          <a:xfrm>
            <a:off x="7863724" y="489700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69" name="Oval 968">
            <a:extLst>
              <a:ext uri="{FF2B5EF4-FFF2-40B4-BE49-F238E27FC236}">
                <a16:creationId xmlns:a16="http://schemas.microsoft.com/office/drawing/2014/main" id="{0796E5B3-3C03-4337-BBA5-589E505837B9}"/>
              </a:ext>
            </a:extLst>
          </p:cNvPr>
          <p:cNvSpPr/>
          <p:nvPr/>
        </p:nvSpPr>
        <p:spPr>
          <a:xfrm>
            <a:off x="7568903" y="510966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0" name="Oval 969">
            <a:extLst>
              <a:ext uri="{FF2B5EF4-FFF2-40B4-BE49-F238E27FC236}">
                <a16:creationId xmlns:a16="http://schemas.microsoft.com/office/drawing/2014/main" id="{479B7320-4108-453C-B3BA-046131A20EA5}"/>
              </a:ext>
            </a:extLst>
          </p:cNvPr>
          <p:cNvSpPr/>
          <p:nvPr/>
        </p:nvSpPr>
        <p:spPr>
          <a:xfrm>
            <a:off x="7955838" y="4776660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1" name="Oval 970">
            <a:extLst>
              <a:ext uri="{FF2B5EF4-FFF2-40B4-BE49-F238E27FC236}">
                <a16:creationId xmlns:a16="http://schemas.microsoft.com/office/drawing/2014/main" id="{86210A0A-2049-43AC-A690-1D8312B6B47A}"/>
              </a:ext>
            </a:extLst>
          </p:cNvPr>
          <p:cNvSpPr/>
          <p:nvPr/>
        </p:nvSpPr>
        <p:spPr>
          <a:xfrm>
            <a:off x="7684976" y="4952913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2" name="Oval 971">
            <a:extLst>
              <a:ext uri="{FF2B5EF4-FFF2-40B4-BE49-F238E27FC236}">
                <a16:creationId xmlns:a16="http://schemas.microsoft.com/office/drawing/2014/main" id="{D77DF755-C96A-4E05-90A0-659F005BCA42}"/>
              </a:ext>
            </a:extLst>
          </p:cNvPr>
          <p:cNvSpPr/>
          <p:nvPr/>
        </p:nvSpPr>
        <p:spPr>
          <a:xfrm>
            <a:off x="8117638" y="4783838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3" name="Oval 972">
            <a:extLst>
              <a:ext uri="{FF2B5EF4-FFF2-40B4-BE49-F238E27FC236}">
                <a16:creationId xmlns:a16="http://schemas.microsoft.com/office/drawing/2014/main" id="{1F826957-64DD-4021-AF72-4CB44A1C87EF}"/>
              </a:ext>
            </a:extLst>
          </p:cNvPr>
          <p:cNvSpPr/>
          <p:nvPr/>
        </p:nvSpPr>
        <p:spPr>
          <a:xfrm>
            <a:off x="6556462" y="207278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4" name="Oval 973">
            <a:extLst>
              <a:ext uri="{FF2B5EF4-FFF2-40B4-BE49-F238E27FC236}">
                <a16:creationId xmlns:a16="http://schemas.microsoft.com/office/drawing/2014/main" id="{C789DC46-605B-44B8-837B-EC9E8E21FAD4}"/>
              </a:ext>
            </a:extLst>
          </p:cNvPr>
          <p:cNvSpPr/>
          <p:nvPr/>
        </p:nvSpPr>
        <p:spPr>
          <a:xfrm>
            <a:off x="6415811" y="202078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5" name="Oval 974">
            <a:extLst>
              <a:ext uri="{FF2B5EF4-FFF2-40B4-BE49-F238E27FC236}">
                <a16:creationId xmlns:a16="http://schemas.microsoft.com/office/drawing/2014/main" id="{E137280E-935D-44DB-BF57-9148BFA61192}"/>
              </a:ext>
            </a:extLst>
          </p:cNvPr>
          <p:cNvSpPr/>
          <p:nvPr/>
        </p:nvSpPr>
        <p:spPr>
          <a:xfrm>
            <a:off x="6505550" y="236267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6" name="Oval 975">
            <a:extLst>
              <a:ext uri="{FF2B5EF4-FFF2-40B4-BE49-F238E27FC236}">
                <a16:creationId xmlns:a16="http://schemas.microsoft.com/office/drawing/2014/main" id="{AF5FC7A2-9BED-430D-BCDA-F77A579AC82C}"/>
              </a:ext>
            </a:extLst>
          </p:cNvPr>
          <p:cNvSpPr/>
          <p:nvPr/>
        </p:nvSpPr>
        <p:spPr>
          <a:xfrm>
            <a:off x="7141667" y="263961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7" name="Oval 976">
            <a:extLst>
              <a:ext uri="{FF2B5EF4-FFF2-40B4-BE49-F238E27FC236}">
                <a16:creationId xmlns:a16="http://schemas.microsoft.com/office/drawing/2014/main" id="{65A4EAC7-62E4-49BF-99E6-9AA524285645}"/>
              </a:ext>
            </a:extLst>
          </p:cNvPr>
          <p:cNvSpPr/>
          <p:nvPr/>
        </p:nvSpPr>
        <p:spPr>
          <a:xfrm>
            <a:off x="7016933" y="287547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8" name="Oval 977">
            <a:extLst>
              <a:ext uri="{FF2B5EF4-FFF2-40B4-BE49-F238E27FC236}">
                <a16:creationId xmlns:a16="http://schemas.microsoft.com/office/drawing/2014/main" id="{79E213D7-B4C8-40B9-A6CC-4DEAC30F7ACC}"/>
              </a:ext>
            </a:extLst>
          </p:cNvPr>
          <p:cNvSpPr/>
          <p:nvPr/>
        </p:nvSpPr>
        <p:spPr>
          <a:xfrm>
            <a:off x="7171147" y="2893619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79" name="Oval 978">
            <a:extLst>
              <a:ext uri="{FF2B5EF4-FFF2-40B4-BE49-F238E27FC236}">
                <a16:creationId xmlns:a16="http://schemas.microsoft.com/office/drawing/2014/main" id="{981C8130-697E-4B71-AA06-9A20A1DAAEEF}"/>
              </a:ext>
            </a:extLst>
          </p:cNvPr>
          <p:cNvSpPr/>
          <p:nvPr/>
        </p:nvSpPr>
        <p:spPr>
          <a:xfrm>
            <a:off x="6543364" y="247606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0" name="Oval 979">
            <a:extLst>
              <a:ext uri="{FF2B5EF4-FFF2-40B4-BE49-F238E27FC236}">
                <a16:creationId xmlns:a16="http://schemas.microsoft.com/office/drawing/2014/main" id="{BE314F3A-FA13-464E-B2F8-B0D46144608F}"/>
              </a:ext>
            </a:extLst>
          </p:cNvPr>
          <p:cNvSpPr/>
          <p:nvPr/>
        </p:nvSpPr>
        <p:spPr>
          <a:xfrm>
            <a:off x="6615936" y="262347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1" name="Oval 980">
            <a:extLst>
              <a:ext uri="{FF2B5EF4-FFF2-40B4-BE49-F238E27FC236}">
                <a16:creationId xmlns:a16="http://schemas.microsoft.com/office/drawing/2014/main" id="{109FF85B-16D2-45EC-9805-73AAF223DB3C}"/>
              </a:ext>
            </a:extLst>
          </p:cNvPr>
          <p:cNvSpPr/>
          <p:nvPr/>
        </p:nvSpPr>
        <p:spPr>
          <a:xfrm>
            <a:off x="6797364" y="273006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2" name="Oval 981">
            <a:extLst>
              <a:ext uri="{FF2B5EF4-FFF2-40B4-BE49-F238E27FC236}">
                <a16:creationId xmlns:a16="http://schemas.microsoft.com/office/drawing/2014/main" id="{D557D225-183E-4D44-AC05-CB1406636017}"/>
              </a:ext>
            </a:extLst>
          </p:cNvPr>
          <p:cNvSpPr/>
          <p:nvPr/>
        </p:nvSpPr>
        <p:spPr>
          <a:xfrm>
            <a:off x="6948755" y="245306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3" name="Oval 982">
            <a:extLst>
              <a:ext uri="{FF2B5EF4-FFF2-40B4-BE49-F238E27FC236}">
                <a16:creationId xmlns:a16="http://schemas.microsoft.com/office/drawing/2014/main" id="{17F393CC-E4FF-44E6-975A-FC99BECADA94}"/>
              </a:ext>
            </a:extLst>
          </p:cNvPr>
          <p:cNvSpPr/>
          <p:nvPr/>
        </p:nvSpPr>
        <p:spPr>
          <a:xfrm>
            <a:off x="6953293" y="258006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4" name="Oval 983">
            <a:extLst>
              <a:ext uri="{FF2B5EF4-FFF2-40B4-BE49-F238E27FC236}">
                <a16:creationId xmlns:a16="http://schemas.microsoft.com/office/drawing/2014/main" id="{43012A86-49DF-4821-9D6A-D7827E5933D4}"/>
              </a:ext>
            </a:extLst>
          </p:cNvPr>
          <p:cNvSpPr/>
          <p:nvPr/>
        </p:nvSpPr>
        <p:spPr>
          <a:xfrm>
            <a:off x="6445642" y="223308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/>
          </a:p>
        </p:txBody>
      </p:sp>
      <p:sp>
        <p:nvSpPr>
          <p:cNvPr id="985" name="Oval 984">
            <a:extLst>
              <a:ext uri="{FF2B5EF4-FFF2-40B4-BE49-F238E27FC236}">
                <a16:creationId xmlns:a16="http://schemas.microsoft.com/office/drawing/2014/main" id="{6AB48A6D-8BDF-4715-8AF0-104C3E81F6A1}"/>
              </a:ext>
            </a:extLst>
          </p:cNvPr>
          <p:cNvSpPr/>
          <p:nvPr/>
        </p:nvSpPr>
        <p:spPr>
          <a:xfrm>
            <a:off x="6270810" y="216336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6" name="Oval 985">
            <a:extLst>
              <a:ext uri="{FF2B5EF4-FFF2-40B4-BE49-F238E27FC236}">
                <a16:creationId xmlns:a16="http://schemas.microsoft.com/office/drawing/2014/main" id="{636032B4-8D8B-4C99-8297-2F43C44E565A}"/>
              </a:ext>
            </a:extLst>
          </p:cNvPr>
          <p:cNvSpPr/>
          <p:nvPr/>
        </p:nvSpPr>
        <p:spPr>
          <a:xfrm>
            <a:off x="6682187" y="2309920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7" name="Oval 986">
            <a:extLst>
              <a:ext uri="{FF2B5EF4-FFF2-40B4-BE49-F238E27FC236}">
                <a16:creationId xmlns:a16="http://schemas.microsoft.com/office/drawing/2014/main" id="{899BFBA2-5CC4-4E82-8080-8ACDE825F10C}"/>
              </a:ext>
            </a:extLst>
          </p:cNvPr>
          <p:cNvSpPr/>
          <p:nvPr/>
        </p:nvSpPr>
        <p:spPr>
          <a:xfrm>
            <a:off x="6364943" y="247379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8" name="Oval 987">
            <a:extLst>
              <a:ext uri="{FF2B5EF4-FFF2-40B4-BE49-F238E27FC236}">
                <a16:creationId xmlns:a16="http://schemas.microsoft.com/office/drawing/2014/main" id="{8FC8484C-32FB-4B8F-875E-7ED2C38F2204}"/>
              </a:ext>
            </a:extLst>
          </p:cNvPr>
          <p:cNvSpPr/>
          <p:nvPr/>
        </p:nvSpPr>
        <p:spPr>
          <a:xfrm>
            <a:off x="7216919" y="2734602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89" name="Oval 988">
            <a:extLst>
              <a:ext uri="{FF2B5EF4-FFF2-40B4-BE49-F238E27FC236}">
                <a16:creationId xmlns:a16="http://schemas.microsoft.com/office/drawing/2014/main" id="{5FF552CC-ECDA-4D6D-881E-7F93617B6142}"/>
              </a:ext>
            </a:extLst>
          </p:cNvPr>
          <p:cNvSpPr/>
          <p:nvPr/>
        </p:nvSpPr>
        <p:spPr>
          <a:xfrm>
            <a:off x="6706097" y="274788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0" name="Oval 989">
            <a:extLst>
              <a:ext uri="{FF2B5EF4-FFF2-40B4-BE49-F238E27FC236}">
                <a16:creationId xmlns:a16="http://schemas.microsoft.com/office/drawing/2014/main" id="{28DB9513-BCB8-479C-955F-63690687C3B5}"/>
              </a:ext>
            </a:extLst>
          </p:cNvPr>
          <p:cNvSpPr/>
          <p:nvPr/>
        </p:nvSpPr>
        <p:spPr>
          <a:xfrm>
            <a:off x="6649542" y="2256353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1" name="Oval 990">
            <a:extLst>
              <a:ext uri="{FF2B5EF4-FFF2-40B4-BE49-F238E27FC236}">
                <a16:creationId xmlns:a16="http://schemas.microsoft.com/office/drawing/2014/main" id="{6B76DFF1-2DA9-4ADF-A87A-538E5B86ADF9}"/>
              </a:ext>
            </a:extLst>
          </p:cNvPr>
          <p:cNvSpPr/>
          <p:nvPr/>
        </p:nvSpPr>
        <p:spPr>
          <a:xfrm>
            <a:off x="6871789" y="2492208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2" name="Oval 991">
            <a:extLst>
              <a:ext uri="{FF2B5EF4-FFF2-40B4-BE49-F238E27FC236}">
                <a16:creationId xmlns:a16="http://schemas.microsoft.com/office/drawing/2014/main" id="{5CB5ECC9-57CC-4C45-8086-73351B71D28B}"/>
              </a:ext>
            </a:extLst>
          </p:cNvPr>
          <p:cNvSpPr/>
          <p:nvPr/>
        </p:nvSpPr>
        <p:spPr>
          <a:xfrm>
            <a:off x="7039613" y="293897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3" name="Oval 992">
            <a:extLst>
              <a:ext uri="{FF2B5EF4-FFF2-40B4-BE49-F238E27FC236}">
                <a16:creationId xmlns:a16="http://schemas.microsoft.com/office/drawing/2014/main" id="{CA24CAF0-240A-435C-8B8A-E9E88BF5379D}"/>
              </a:ext>
            </a:extLst>
          </p:cNvPr>
          <p:cNvSpPr/>
          <p:nvPr/>
        </p:nvSpPr>
        <p:spPr>
          <a:xfrm>
            <a:off x="6608721" y="250808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4" name="Oval 993">
            <a:extLst>
              <a:ext uri="{FF2B5EF4-FFF2-40B4-BE49-F238E27FC236}">
                <a16:creationId xmlns:a16="http://schemas.microsoft.com/office/drawing/2014/main" id="{E13763EF-E493-47BD-9EF9-B939E63C0917}"/>
              </a:ext>
            </a:extLst>
          </p:cNvPr>
          <p:cNvSpPr/>
          <p:nvPr/>
        </p:nvSpPr>
        <p:spPr>
          <a:xfrm>
            <a:off x="6255346" y="210640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5" name="Oval 994">
            <a:extLst>
              <a:ext uri="{FF2B5EF4-FFF2-40B4-BE49-F238E27FC236}">
                <a16:creationId xmlns:a16="http://schemas.microsoft.com/office/drawing/2014/main" id="{7B814318-BB81-4D9C-A010-0C536BAEBB97}"/>
              </a:ext>
            </a:extLst>
          </p:cNvPr>
          <p:cNvSpPr/>
          <p:nvPr/>
        </p:nvSpPr>
        <p:spPr>
          <a:xfrm>
            <a:off x="6327917" y="2253817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6" name="Oval 995">
            <a:extLst>
              <a:ext uri="{FF2B5EF4-FFF2-40B4-BE49-F238E27FC236}">
                <a16:creationId xmlns:a16="http://schemas.microsoft.com/office/drawing/2014/main" id="{28A2CA30-CE87-4F49-9B60-185D331D6B11}"/>
              </a:ext>
            </a:extLst>
          </p:cNvPr>
          <p:cNvSpPr/>
          <p:nvPr/>
        </p:nvSpPr>
        <p:spPr>
          <a:xfrm>
            <a:off x="6847255" y="2351334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7" name="Oval 996">
            <a:extLst>
              <a:ext uri="{FF2B5EF4-FFF2-40B4-BE49-F238E27FC236}">
                <a16:creationId xmlns:a16="http://schemas.microsoft.com/office/drawing/2014/main" id="{4230A352-9928-4298-ACE3-57967B71B49F}"/>
              </a:ext>
            </a:extLst>
          </p:cNvPr>
          <p:cNvSpPr/>
          <p:nvPr/>
        </p:nvSpPr>
        <p:spPr>
          <a:xfrm>
            <a:off x="6418078" y="2378225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8" name="Oval 997">
            <a:extLst>
              <a:ext uri="{FF2B5EF4-FFF2-40B4-BE49-F238E27FC236}">
                <a16:creationId xmlns:a16="http://schemas.microsoft.com/office/drawing/2014/main" id="{1BC49AEF-F29B-490C-AD11-20881E1DAE8D}"/>
              </a:ext>
            </a:extLst>
          </p:cNvPr>
          <p:cNvSpPr/>
          <p:nvPr/>
        </p:nvSpPr>
        <p:spPr>
          <a:xfrm rot="18710858">
            <a:off x="6463122" y="1834835"/>
            <a:ext cx="672662" cy="1408484"/>
          </a:xfrm>
          <a:prstGeom prst="ellipse">
            <a:avLst/>
          </a:prstGeom>
          <a:noFill/>
          <a:ln w="12700">
            <a:solidFill>
              <a:srgbClr val="FFC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999" name="Oval 998">
            <a:extLst>
              <a:ext uri="{FF2B5EF4-FFF2-40B4-BE49-F238E27FC236}">
                <a16:creationId xmlns:a16="http://schemas.microsoft.com/office/drawing/2014/main" id="{3D7B5DB0-29CC-432A-A5F1-DB558F0527CE}"/>
              </a:ext>
            </a:extLst>
          </p:cNvPr>
          <p:cNvSpPr/>
          <p:nvPr/>
        </p:nvSpPr>
        <p:spPr>
          <a:xfrm rot="2325776">
            <a:off x="8292314" y="2068066"/>
            <a:ext cx="672662" cy="1408484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0" name="Rectangle 999">
            <a:extLst>
              <a:ext uri="{FF2B5EF4-FFF2-40B4-BE49-F238E27FC236}">
                <a16:creationId xmlns:a16="http://schemas.microsoft.com/office/drawing/2014/main" id="{178BC543-3AF6-4FB7-B7B2-071BAAE3E582}"/>
              </a:ext>
            </a:extLst>
          </p:cNvPr>
          <p:cNvSpPr/>
          <p:nvPr/>
        </p:nvSpPr>
        <p:spPr>
          <a:xfrm rot="18871706">
            <a:off x="7705662" y="2641042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1" name="Rectangle 1000">
            <a:extLst>
              <a:ext uri="{FF2B5EF4-FFF2-40B4-BE49-F238E27FC236}">
                <a16:creationId xmlns:a16="http://schemas.microsoft.com/office/drawing/2014/main" id="{1A6A744D-E36A-4FF0-9934-B6F2D28EDEB6}"/>
              </a:ext>
            </a:extLst>
          </p:cNvPr>
          <p:cNvSpPr/>
          <p:nvPr/>
        </p:nvSpPr>
        <p:spPr>
          <a:xfrm rot="18869030">
            <a:off x="7411542" y="306016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2" name="Rectangle 1001">
            <a:extLst>
              <a:ext uri="{FF2B5EF4-FFF2-40B4-BE49-F238E27FC236}">
                <a16:creationId xmlns:a16="http://schemas.microsoft.com/office/drawing/2014/main" id="{1061FE13-D3FF-4776-BC17-75C6D0D93BEF}"/>
              </a:ext>
            </a:extLst>
          </p:cNvPr>
          <p:cNvSpPr/>
          <p:nvPr/>
        </p:nvSpPr>
        <p:spPr>
          <a:xfrm rot="18869030">
            <a:off x="8842422" y="4031621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3" name="Rectangle 1002">
            <a:extLst>
              <a:ext uri="{FF2B5EF4-FFF2-40B4-BE49-F238E27FC236}">
                <a16:creationId xmlns:a16="http://schemas.microsoft.com/office/drawing/2014/main" id="{A3A80518-5C00-4974-8CD4-459648E517FD}"/>
              </a:ext>
            </a:extLst>
          </p:cNvPr>
          <p:cNvSpPr/>
          <p:nvPr/>
        </p:nvSpPr>
        <p:spPr>
          <a:xfrm rot="17628624">
            <a:off x="7207491" y="3373144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4" name="Rectangle 1003">
            <a:extLst>
              <a:ext uri="{FF2B5EF4-FFF2-40B4-BE49-F238E27FC236}">
                <a16:creationId xmlns:a16="http://schemas.microsoft.com/office/drawing/2014/main" id="{AF39D6F7-69C8-4B84-8CC8-A7B647C8DFCC}"/>
              </a:ext>
            </a:extLst>
          </p:cNvPr>
          <p:cNvSpPr/>
          <p:nvPr/>
        </p:nvSpPr>
        <p:spPr>
          <a:xfrm rot="19243336">
            <a:off x="7818902" y="3527414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5" name="Rectangle 1004">
            <a:extLst>
              <a:ext uri="{FF2B5EF4-FFF2-40B4-BE49-F238E27FC236}">
                <a16:creationId xmlns:a16="http://schemas.microsoft.com/office/drawing/2014/main" id="{58D2155F-A621-41D6-B6FD-A4BFB923F981}"/>
              </a:ext>
            </a:extLst>
          </p:cNvPr>
          <p:cNvSpPr/>
          <p:nvPr/>
        </p:nvSpPr>
        <p:spPr>
          <a:xfrm rot="17012925">
            <a:off x="6901373" y="4536043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6" name="Rectangle 1005">
            <a:extLst>
              <a:ext uri="{FF2B5EF4-FFF2-40B4-BE49-F238E27FC236}">
                <a16:creationId xmlns:a16="http://schemas.microsoft.com/office/drawing/2014/main" id="{130F5E47-0BBE-45B6-8EA3-624B6E34B8F9}"/>
              </a:ext>
            </a:extLst>
          </p:cNvPr>
          <p:cNvSpPr/>
          <p:nvPr/>
        </p:nvSpPr>
        <p:spPr>
          <a:xfrm rot="18208402">
            <a:off x="8362064" y="5233251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7" name="Rectangle 1006">
            <a:extLst>
              <a:ext uri="{FF2B5EF4-FFF2-40B4-BE49-F238E27FC236}">
                <a16:creationId xmlns:a16="http://schemas.microsoft.com/office/drawing/2014/main" id="{D42D37E6-68A6-47D5-8616-32426F874339}"/>
              </a:ext>
            </a:extLst>
          </p:cNvPr>
          <p:cNvSpPr/>
          <p:nvPr/>
        </p:nvSpPr>
        <p:spPr>
          <a:xfrm rot="20027034">
            <a:off x="8081090" y="3396834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8" name="Rectangle 1007">
            <a:extLst>
              <a:ext uri="{FF2B5EF4-FFF2-40B4-BE49-F238E27FC236}">
                <a16:creationId xmlns:a16="http://schemas.microsoft.com/office/drawing/2014/main" id="{EFBCAE17-B8E8-4451-8692-F759442BC573}"/>
              </a:ext>
            </a:extLst>
          </p:cNvPr>
          <p:cNvSpPr/>
          <p:nvPr/>
        </p:nvSpPr>
        <p:spPr>
          <a:xfrm rot="18698627">
            <a:off x="8069382" y="4288493"/>
            <a:ext cx="120013" cy="12001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09" name="Rectangle 1008">
            <a:extLst>
              <a:ext uri="{FF2B5EF4-FFF2-40B4-BE49-F238E27FC236}">
                <a16:creationId xmlns:a16="http://schemas.microsoft.com/office/drawing/2014/main" id="{0EEEA949-D979-422C-AB79-F685A0598872}"/>
              </a:ext>
            </a:extLst>
          </p:cNvPr>
          <p:cNvSpPr/>
          <p:nvPr/>
        </p:nvSpPr>
        <p:spPr>
          <a:xfrm rot="18869030">
            <a:off x="7685472" y="3286199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0" name="Rectangle 1009">
            <a:extLst>
              <a:ext uri="{FF2B5EF4-FFF2-40B4-BE49-F238E27FC236}">
                <a16:creationId xmlns:a16="http://schemas.microsoft.com/office/drawing/2014/main" id="{2746FB65-B7A5-4C97-8D81-8F743648C0C3}"/>
              </a:ext>
            </a:extLst>
          </p:cNvPr>
          <p:cNvSpPr/>
          <p:nvPr/>
        </p:nvSpPr>
        <p:spPr>
          <a:xfrm rot="18871706">
            <a:off x="6756349" y="311251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1" name="Rectangle 1010">
            <a:extLst>
              <a:ext uri="{FF2B5EF4-FFF2-40B4-BE49-F238E27FC236}">
                <a16:creationId xmlns:a16="http://schemas.microsoft.com/office/drawing/2014/main" id="{E7D9BBA4-1DC9-4D5F-909E-3B30CC994157}"/>
              </a:ext>
            </a:extLst>
          </p:cNvPr>
          <p:cNvSpPr/>
          <p:nvPr/>
        </p:nvSpPr>
        <p:spPr>
          <a:xfrm rot="17628624">
            <a:off x="6817304" y="3648781"/>
            <a:ext cx="120013" cy="120013"/>
          </a:xfrm>
          <a:prstGeom prst="rect">
            <a:avLst/>
          </a:prstGeom>
          <a:solidFill>
            <a:srgbClr val="00B05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2" name="Rectangle 1011">
            <a:extLst>
              <a:ext uri="{FF2B5EF4-FFF2-40B4-BE49-F238E27FC236}">
                <a16:creationId xmlns:a16="http://schemas.microsoft.com/office/drawing/2014/main" id="{EEE70F99-5D01-4A75-86D7-0CD8BABC7947}"/>
              </a:ext>
            </a:extLst>
          </p:cNvPr>
          <p:cNvSpPr/>
          <p:nvPr/>
        </p:nvSpPr>
        <p:spPr>
          <a:xfrm rot="17628624">
            <a:off x="7585714" y="3843724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3" name="Rectangle 1012">
            <a:extLst>
              <a:ext uri="{FF2B5EF4-FFF2-40B4-BE49-F238E27FC236}">
                <a16:creationId xmlns:a16="http://schemas.microsoft.com/office/drawing/2014/main" id="{0D980D88-2403-4645-83DC-56DCBAEA1917}"/>
              </a:ext>
            </a:extLst>
          </p:cNvPr>
          <p:cNvSpPr/>
          <p:nvPr/>
        </p:nvSpPr>
        <p:spPr>
          <a:xfrm rot="18869030">
            <a:off x="7125631" y="3695894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4" name="Rectangle 1013">
            <a:extLst>
              <a:ext uri="{FF2B5EF4-FFF2-40B4-BE49-F238E27FC236}">
                <a16:creationId xmlns:a16="http://schemas.microsoft.com/office/drawing/2014/main" id="{98B8D036-C216-466E-90F4-288A550CE2E7}"/>
              </a:ext>
            </a:extLst>
          </p:cNvPr>
          <p:cNvSpPr/>
          <p:nvPr/>
        </p:nvSpPr>
        <p:spPr>
          <a:xfrm rot="20406285">
            <a:off x="6003814" y="2243881"/>
            <a:ext cx="120013" cy="120013"/>
          </a:xfrm>
          <a:prstGeom prst="rect">
            <a:avLst/>
          </a:prstGeom>
          <a:solidFill>
            <a:srgbClr val="FFC000">
              <a:alpha val="8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5" name="Oval 1014">
            <a:extLst>
              <a:ext uri="{FF2B5EF4-FFF2-40B4-BE49-F238E27FC236}">
                <a16:creationId xmlns:a16="http://schemas.microsoft.com/office/drawing/2014/main" id="{78E5F43D-30CC-49E6-B17B-549A926B79B6}"/>
              </a:ext>
            </a:extLst>
          </p:cNvPr>
          <p:cNvSpPr/>
          <p:nvPr/>
        </p:nvSpPr>
        <p:spPr>
          <a:xfrm>
            <a:off x="7757117" y="4682706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6" name="Oval 1015">
            <a:extLst>
              <a:ext uri="{FF2B5EF4-FFF2-40B4-BE49-F238E27FC236}">
                <a16:creationId xmlns:a16="http://schemas.microsoft.com/office/drawing/2014/main" id="{D0AA0665-AE98-4CE3-A7B5-15988682EB27}"/>
              </a:ext>
            </a:extLst>
          </p:cNvPr>
          <p:cNvSpPr/>
          <p:nvPr/>
        </p:nvSpPr>
        <p:spPr>
          <a:xfrm>
            <a:off x="7912435" y="4607120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7" name="Oval 1016">
            <a:extLst>
              <a:ext uri="{FF2B5EF4-FFF2-40B4-BE49-F238E27FC236}">
                <a16:creationId xmlns:a16="http://schemas.microsoft.com/office/drawing/2014/main" id="{27857E46-DBE3-4F80-8106-8C6D56CCC542}"/>
              </a:ext>
            </a:extLst>
          </p:cNvPr>
          <p:cNvSpPr/>
          <p:nvPr/>
        </p:nvSpPr>
        <p:spPr>
          <a:xfrm>
            <a:off x="8054172" y="4649660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8" name="Oval 1017">
            <a:extLst>
              <a:ext uri="{FF2B5EF4-FFF2-40B4-BE49-F238E27FC236}">
                <a16:creationId xmlns:a16="http://schemas.microsoft.com/office/drawing/2014/main" id="{E9A8AD97-E7F7-4E7C-B18D-08B1174E18C1}"/>
              </a:ext>
            </a:extLst>
          </p:cNvPr>
          <p:cNvSpPr/>
          <p:nvPr/>
        </p:nvSpPr>
        <p:spPr>
          <a:xfrm>
            <a:off x="7752603" y="468270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19" name="Oval 1018">
            <a:extLst>
              <a:ext uri="{FF2B5EF4-FFF2-40B4-BE49-F238E27FC236}">
                <a16:creationId xmlns:a16="http://schemas.microsoft.com/office/drawing/2014/main" id="{BC5BEFA1-6A4F-4CA6-8D3D-D365DC8172B3}"/>
              </a:ext>
            </a:extLst>
          </p:cNvPr>
          <p:cNvSpPr/>
          <p:nvPr/>
        </p:nvSpPr>
        <p:spPr>
          <a:xfrm>
            <a:off x="7913476" y="4608756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20" name="Oval 1019">
            <a:extLst>
              <a:ext uri="{FF2B5EF4-FFF2-40B4-BE49-F238E27FC236}">
                <a16:creationId xmlns:a16="http://schemas.microsoft.com/office/drawing/2014/main" id="{43B5F41C-4E3B-4805-A4C9-A1A9B9C5D49B}"/>
              </a:ext>
            </a:extLst>
          </p:cNvPr>
          <p:cNvSpPr/>
          <p:nvPr/>
        </p:nvSpPr>
        <p:spPr>
          <a:xfrm>
            <a:off x="8054128" y="4654242"/>
            <a:ext cx="101825" cy="103997"/>
          </a:xfrm>
          <a:prstGeom prst="ellipse">
            <a:avLst/>
          </a:prstGeom>
          <a:solidFill>
            <a:srgbClr val="00B05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21" name="Oval 1020">
            <a:extLst>
              <a:ext uri="{FF2B5EF4-FFF2-40B4-BE49-F238E27FC236}">
                <a16:creationId xmlns:a16="http://schemas.microsoft.com/office/drawing/2014/main" id="{049E46C5-2B10-4D89-A844-20BB3C6D3B6A}"/>
              </a:ext>
            </a:extLst>
          </p:cNvPr>
          <p:cNvSpPr/>
          <p:nvPr/>
        </p:nvSpPr>
        <p:spPr>
          <a:xfrm>
            <a:off x="6879597" y="2892391"/>
            <a:ext cx="101825" cy="103997"/>
          </a:xfrm>
          <a:prstGeom prst="ellipse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22" name="Oval 1021">
            <a:extLst>
              <a:ext uri="{FF2B5EF4-FFF2-40B4-BE49-F238E27FC236}">
                <a16:creationId xmlns:a16="http://schemas.microsoft.com/office/drawing/2014/main" id="{653AEC7C-0B42-4E98-BC98-D71AF2FB0F33}"/>
              </a:ext>
            </a:extLst>
          </p:cNvPr>
          <p:cNvSpPr/>
          <p:nvPr/>
        </p:nvSpPr>
        <p:spPr>
          <a:xfrm>
            <a:off x="6881502" y="2892391"/>
            <a:ext cx="101825" cy="103997"/>
          </a:xfrm>
          <a:prstGeom prst="ellipse">
            <a:avLst/>
          </a:prstGeom>
          <a:solidFill>
            <a:srgbClr val="FFC000">
              <a:alpha val="61000"/>
            </a:srgbClr>
          </a:solidFill>
          <a:ln w="0">
            <a:solidFill>
              <a:schemeClr val="tx1">
                <a:alpha val="89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023" name="Star: 5 Points 1022">
            <a:extLst>
              <a:ext uri="{FF2B5EF4-FFF2-40B4-BE49-F238E27FC236}">
                <a16:creationId xmlns:a16="http://schemas.microsoft.com/office/drawing/2014/main" id="{5B9DFCAB-5B60-493B-8903-EF526759D2F6}"/>
              </a:ext>
            </a:extLst>
          </p:cNvPr>
          <p:cNvSpPr/>
          <p:nvPr/>
        </p:nvSpPr>
        <p:spPr>
          <a:xfrm>
            <a:off x="6682858" y="2457120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" name="Star: 5 Points 1023">
            <a:extLst>
              <a:ext uri="{FF2B5EF4-FFF2-40B4-BE49-F238E27FC236}">
                <a16:creationId xmlns:a16="http://schemas.microsoft.com/office/drawing/2014/main" id="{F187CC93-20C6-4236-9517-B583C5190C8B}"/>
              </a:ext>
            </a:extLst>
          </p:cNvPr>
          <p:cNvSpPr/>
          <p:nvPr/>
        </p:nvSpPr>
        <p:spPr>
          <a:xfrm>
            <a:off x="7651276" y="5057170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5" name="Star: 5 Points 1024">
            <a:extLst>
              <a:ext uri="{FF2B5EF4-FFF2-40B4-BE49-F238E27FC236}">
                <a16:creationId xmlns:a16="http://schemas.microsoft.com/office/drawing/2014/main" id="{5E71A50D-AFFE-42DC-A8FC-44677842BC9E}"/>
              </a:ext>
            </a:extLst>
          </p:cNvPr>
          <p:cNvSpPr/>
          <p:nvPr/>
        </p:nvSpPr>
        <p:spPr>
          <a:xfrm>
            <a:off x="8537348" y="2676579"/>
            <a:ext cx="203152" cy="212941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085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00"/>
    </mc:Choice>
    <mc:Fallback xmlns="">
      <p:transition spd="slow"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0.05364 0.0261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2" y="1296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 L -0.00195 -0.0895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449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81481E-6 L -0.03138 -0.1847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6" y="-923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-0.07669 -0.1914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41" y="-958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55112E-17 L 0.07174 -0.0032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1" y="-16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0.03698 -0.1009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9" y="-504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22222E-6 L 0.03763 -0.208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1044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01927 -0.1833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4" y="-916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1.85185E-6 L -0.00338 0.2263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0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1131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96296E-6 L 0.0405 0.2613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8" y="13056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-0.07409 -0.1106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1" y="-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111E-6 L 0.09909 -0.0548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-2755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7331 0.1995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9" y="997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111E-6 L 0.0655 0.0900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8" y="449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7.40741E-7 L -0.04519 -0.0125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" grpId="0" animBg="1"/>
      <p:bldP spid="1001" grpId="0" animBg="1"/>
      <p:bldP spid="1002" grpId="0" animBg="1"/>
      <p:bldP spid="1003" grpId="0" animBg="1"/>
      <p:bldP spid="1004" grpId="0" animBg="1"/>
      <p:bldP spid="1005" grpId="0" animBg="1"/>
      <p:bldP spid="1006" grpId="0" animBg="1"/>
      <p:bldP spid="1007" grpId="0" animBg="1"/>
      <p:bldP spid="1008" grpId="0" animBg="1"/>
      <p:bldP spid="1009" grpId="0" animBg="1"/>
      <p:bldP spid="1010" grpId="0" animBg="1"/>
      <p:bldP spid="1011" grpId="0" animBg="1"/>
      <p:bldP spid="1012" grpId="0" animBg="1"/>
      <p:bldP spid="1013" grpId="0" animBg="1"/>
      <p:bldP spid="10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63</TotalTime>
  <Words>77</Words>
  <Application>Microsoft Office PowerPoint</Application>
  <PresentationFormat>Widescreen</PresentationFormat>
  <Paragraphs>13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man afrasiyabi</dc:creator>
  <cp:lastModifiedBy>Arman Afrasiyabi</cp:lastModifiedBy>
  <cp:revision>263</cp:revision>
  <dcterms:created xsi:type="dcterms:W3CDTF">2020-11-26T11:51:06Z</dcterms:created>
  <dcterms:modified xsi:type="dcterms:W3CDTF">2021-04-16T17:04:53Z</dcterms:modified>
</cp:coreProperties>
</file>